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B7A61EA" w14:textId="2176684C" w:rsidR="00C80B13" w:rsidRDefault="00C80B13" w:rsidP="002740C5">
      <w:pPr>
        <w:pStyle w:val="Heading2"/>
        <w:rPr>
          <w:rFonts w:ascii="Verdana" w:hAnsi="Verdana"/>
          <w:b/>
          <w:bCs/>
          <w:color w:val="121214"/>
          <w:spacing w:val="-15"/>
          <w:sz w:val="41"/>
          <w:szCs w:val="41"/>
        </w:rPr>
      </w:pPr>
      <w:r>
        <w:rPr>
          <w:rFonts w:ascii="Verdana" w:hAnsi="Verdana"/>
          <w:b/>
          <w:bCs/>
          <w:color w:val="121214"/>
          <w:spacing w:val="-15"/>
          <w:sz w:val="41"/>
          <w:szCs w:val="41"/>
        </w:rPr>
        <w:t>Asymptotic analysis and notation</w:t>
      </w:r>
    </w:p>
    <w:p w14:paraId="232900A2" w14:textId="0DD06E7B" w:rsidR="00C80B13" w:rsidRDefault="005C2A8A" w:rsidP="00C80B13">
      <w:pPr>
        <w:rPr>
          <w:lang w:eastAsia="zh-CN"/>
        </w:rPr>
      </w:pPr>
      <w:r>
        <w:rPr>
          <w:noProof/>
          <w:lang w:eastAsia="zh-CN"/>
        </w:rPr>
        <w:drawing>
          <wp:inline distT="0" distB="0" distL="0" distR="0" wp14:anchorId="491D3E9A" wp14:editId="679C8991">
            <wp:extent cx="5943600" cy="1860047"/>
            <wp:effectExtent l="0" t="0" r="0" b="6985"/>
            <wp:docPr id="9" name="Picture 9" descr="http://www.clipular.com/c/5999381715877888.png?k=iJbXyhers2XDhZzsLDVq1OGddQ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www.clipular.com/c/5999381715877888.png?k=iJbXyhers2XDhZzsLDVq1OGddQE"/>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943600" cy="1860047"/>
                    </a:xfrm>
                    <a:prstGeom prst="rect">
                      <a:avLst/>
                    </a:prstGeom>
                    <a:noFill/>
                    <a:ln>
                      <a:noFill/>
                    </a:ln>
                  </pic:spPr>
                </pic:pic>
              </a:graphicData>
            </a:graphic>
          </wp:inline>
        </w:drawing>
      </w:r>
    </w:p>
    <w:tbl>
      <w:tblPr>
        <w:tblStyle w:val="TableGrid"/>
        <w:tblpPr w:leftFromText="180" w:rightFromText="180" w:vertAnchor="text" w:horzAnchor="page" w:tblpX="6616" w:tblpY="501"/>
        <w:tblW w:w="0" w:type="auto"/>
        <w:tblLook w:val="04A0" w:firstRow="1" w:lastRow="0" w:firstColumn="1" w:lastColumn="0" w:noHBand="0" w:noVBand="1"/>
      </w:tblPr>
      <w:tblGrid>
        <w:gridCol w:w="1726"/>
        <w:gridCol w:w="1732"/>
      </w:tblGrid>
      <w:tr w:rsidR="000168FC" w:rsidRPr="000168FC" w14:paraId="2C49F75A" w14:textId="77777777" w:rsidTr="000168FC">
        <w:trPr>
          <w:trHeight w:val="586"/>
        </w:trPr>
        <w:tc>
          <w:tcPr>
            <w:tcW w:w="1726" w:type="dxa"/>
          </w:tcPr>
          <w:p w14:paraId="3B28897A" w14:textId="77777777" w:rsidR="000168FC" w:rsidRPr="000168FC" w:rsidRDefault="000168FC" w:rsidP="000168FC">
            <w:pPr>
              <w:rPr>
                <w:color w:val="FF0000"/>
                <w:sz w:val="28"/>
              </w:rPr>
            </w:pPr>
            <w:r w:rsidRPr="000168FC">
              <w:rPr>
                <w:sz w:val="28"/>
              </w:rPr>
              <w:t xml:space="preserve">Transitivity:   </w:t>
            </w:r>
          </w:p>
        </w:tc>
        <w:tc>
          <w:tcPr>
            <w:tcW w:w="1732" w:type="dxa"/>
          </w:tcPr>
          <w:p w14:paraId="1D2EED15" w14:textId="77777777" w:rsidR="000168FC" w:rsidRPr="000168FC" w:rsidRDefault="000168FC" w:rsidP="000168FC">
            <w:pPr>
              <w:rPr>
                <w:color w:val="FF0000"/>
                <w:sz w:val="28"/>
              </w:rPr>
            </w:pPr>
            <w:r w:rsidRPr="000168FC">
              <w:rPr>
                <w:sz w:val="28"/>
              </w:rPr>
              <w:t xml:space="preserve">O, o, </w:t>
            </w:r>
            <w:r w:rsidRPr="000168FC">
              <w:rPr>
                <w:sz w:val="28"/>
              </w:rPr>
              <w:sym w:font="Symbol" w:char="F051"/>
            </w:r>
            <w:r w:rsidRPr="000168FC">
              <w:rPr>
                <w:sz w:val="28"/>
              </w:rPr>
              <w:t xml:space="preserve">, </w:t>
            </w:r>
            <w:r w:rsidRPr="000168FC">
              <w:rPr>
                <w:sz w:val="28"/>
              </w:rPr>
              <w:sym w:font="Symbol" w:char="F077"/>
            </w:r>
            <w:r w:rsidRPr="000168FC">
              <w:rPr>
                <w:sz w:val="28"/>
              </w:rPr>
              <w:t xml:space="preserve">, </w:t>
            </w:r>
            <w:r w:rsidRPr="000168FC">
              <w:rPr>
                <w:sz w:val="28"/>
                <w:lang w:val="el-GR"/>
              </w:rPr>
              <w:t>Ω</w:t>
            </w:r>
          </w:p>
        </w:tc>
      </w:tr>
      <w:tr w:rsidR="000168FC" w14:paraId="2FE2FC53" w14:textId="77777777" w:rsidTr="000168FC">
        <w:trPr>
          <w:trHeight w:val="619"/>
        </w:trPr>
        <w:tc>
          <w:tcPr>
            <w:tcW w:w="1726" w:type="dxa"/>
          </w:tcPr>
          <w:p w14:paraId="2CA2FE6E" w14:textId="77777777" w:rsidR="000168FC" w:rsidRPr="000168FC" w:rsidRDefault="000168FC" w:rsidP="000168FC">
            <w:pPr>
              <w:rPr>
                <w:sz w:val="28"/>
              </w:rPr>
            </w:pPr>
            <w:r w:rsidRPr="000168FC">
              <w:rPr>
                <w:sz w:val="28"/>
              </w:rPr>
              <w:t xml:space="preserve">Reflexivity:   </w:t>
            </w:r>
          </w:p>
        </w:tc>
        <w:tc>
          <w:tcPr>
            <w:tcW w:w="1732" w:type="dxa"/>
          </w:tcPr>
          <w:p w14:paraId="0407876C" w14:textId="77777777" w:rsidR="000168FC" w:rsidRPr="000168FC" w:rsidRDefault="000168FC" w:rsidP="000168FC">
            <w:pPr>
              <w:rPr>
                <w:sz w:val="28"/>
              </w:rPr>
            </w:pPr>
            <w:r w:rsidRPr="000168FC">
              <w:rPr>
                <w:sz w:val="28"/>
              </w:rPr>
              <w:t xml:space="preserve">O, </w:t>
            </w:r>
            <w:r w:rsidRPr="000168FC">
              <w:rPr>
                <w:sz w:val="28"/>
              </w:rPr>
              <w:sym w:font="Symbol" w:char="F051"/>
            </w:r>
            <w:r w:rsidRPr="000168FC">
              <w:rPr>
                <w:sz w:val="28"/>
              </w:rPr>
              <w:t xml:space="preserve">, </w:t>
            </w:r>
            <w:r w:rsidRPr="000168FC">
              <w:rPr>
                <w:sz w:val="28"/>
                <w:lang w:val="el-GR"/>
              </w:rPr>
              <w:t>Ω</w:t>
            </w:r>
          </w:p>
        </w:tc>
      </w:tr>
      <w:tr w:rsidR="000168FC" w14:paraId="077527B3" w14:textId="77777777" w:rsidTr="000168FC">
        <w:trPr>
          <w:trHeight w:val="554"/>
        </w:trPr>
        <w:tc>
          <w:tcPr>
            <w:tcW w:w="1726" w:type="dxa"/>
          </w:tcPr>
          <w:p w14:paraId="31F6B792" w14:textId="77777777" w:rsidR="000168FC" w:rsidRPr="000168FC" w:rsidRDefault="000168FC" w:rsidP="000168FC">
            <w:pPr>
              <w:rPr>
                <w:sz w:val="28"/>
              </w:rPr>
            </w:pPr>
            <w:r w:rsidRPr="000168FC">
              <w:rPr>
                <w:sz w:val="28"/>
              </w:rPr>
              <w:t xml:space="preserve">Symmetry: </w:t>
            </w:r>
          </w:p>
        </w:tc>
        <w:tc>
          <w:tcPr>
            <w:tcW w:w="1732" w:type="dxa"/>
          </w:tcPr>
          <w:p w14:paraId="60ED3773" w14:textId="77777777" w:rsidR="000168FC" w:rsidRPr="000168FC" w:rsidRDefault="000168FC" w:rsidP="000168FC">
            <w:pPr>
              <w:rPr>
                <w:sz w:val="28"/>
              </w:rPr>
            </w:pPr>
            <w:r w:rsidRPr="000168FC">
              <w:rPr>
                <w:sz w:val="28"/>
              </w:rPr>
              <w:t xml:space="preserve">  </w:t>
            </w:r>
            <w:r w:rsidRPr="000168FC">
              <w:rPr>
                <w:sz w:val="28"/>
              </w:rPr>
              <w:sym w:font="Symbol" w:char="F051"/>
            </w:r>
          </w:p>
        </w:tc>
      </w:tr>
    </w:tbl>
    <w:p w14:paraId="3EF25E6D" w14:textId="1876286C" w:rsidR="00E34AAC" w:rsidRPr="00C80B13" w:rsidRDefault="000168FC" w:rsidP="00C80B13">
      <w:pPr>
        <w:rPr>
          <w:lang w:eastAsia="zh-CN"/>
        </w:rPr>
      </w:pPr>
      <w:r>
        <w:rPr>
          <w:noProof/>
        </w:rPr>
        <w:t xml:space="preserve"> </w:t>
      </w:r>
      <w:r w:rsidR="00E34AAC">
        <w:rPr>
          <w:noProof/>
          <w:lang w:eastAsia="zh-CN"/>
        </w:rPr>
        <w:drawing>
          <wp:inline distT="0" distB="0" distL="0" distR="0" wp14:anchorId="1378F97B" wp14:editId="78DF2199">
            <wp:extent cx="3057525" cy="2000999"/>
            <wp:effectExtent l="0" t="0" r="0" b="0"/>
            <wp:docPr id="8" name="Picture 8" descr="http://www.clipular.com/c/6740962311929856.png?k=orNZXjcrx7ees3amOO4LEWRHZi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clipular.com/c/6740962311929856.png?k=orNZXjcrx7ees3amOO4LEWRHZiw"/>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081091" cy="2016422"/>
                    </a:xfrm>
                    <a:prstGeom prst="rect">
                      <a:avLst/>
                    </a:prstGeom>
                    <a:noFill/>
                    <a:ln>
                      <a:noFill/>
                    </a:ln>
                  </pic:spPr>
                </pic:pic>
              </a:graphicData>
            </a:graphic>
          </wp:inline>
        </w:drawing>
      </w:r>
    </w:p>
    <w:tbl>
      <w:tblPr>
        <w:tblStyle w:val="TableGrid"/>
        <w:tblW w:w="0" w:type="auto"/>
        <w:tblLook w:val="04A0" w:firstRow="1" w:lastRow="0" w:firstColumn="1" w:lastColumn="0" w:noHBand="0" w:noVBand="1"/>
      </w:tblPr>
      <w:tblGrid>
        <w:gridCol w:w="3595"/>
        <w:gridCol w:w="1260"/>
        <w:gridCol w:w="4495"/>
      </w:tblGrid>
      <w:tr w:rsidR="00C80B13" w14:paraId="03952EC7" w14:textId="77777777" w:rsidTr="00BC750B">
        <w:tc>
          <w:tcPr>
            <w:tcW w:w="3595" w:type="dxa"/>
          </w:tcPr>
          <w:p w14:paraId="410BADAE" w14:textId="3FC5AC27" w:rsidR="00C80B13" w:rsidRDefault="000A29CD" w:rsidP="00BC750B">
            <w:r>
              <w:t>BIG O</w:t>
            </w:r>
          </w:p>
        </w:tc>
        <w:tc>
          <w:tcPr>
            <w:tcW w:w="5755" w:type="dxa"/>
            <w:gridSpan w:val="2"/>
          </w:tcPr>
          <w:p w14:paraId="7812C825" w14:textId="00409FBA" w:rsidR="000A29CD" w:rsidRDefault="000A29CD" w:rsidP="00BC750B">
            <w:r>
              <w:t>tight upper-bound</w:t>
            </w:r>
          </w:p>
        </w:tc>
      </w:tr>
      <w:tr w:rsidR="00C80B13" w14:paraId="4B9B9C6D" w14:textId="77777777" w:rsidTr="00BC750B">
        <w:tc>
          <w:tcPr>
            <w:tcW w:w="3595" w:type="dxa"/>
          </w:tcPr>
          <w:p w14:paraId="0D303B2C" w14:textId="6D0839D7" w:rsidR="00C80B13" w:rsidRDefault="000A29CD" w:rsidP="00BC750B">
            <w:r>
              <w:t>Little</w:t>
            </w:r>
            <w:r w:rsidR="00E34AAC">
              <w:t xml:space="preserve"> </w:t>
            </w:r>
            <w:r>
              <w:t xml:space="preserve">o </w:t>
            </w:r>
          </w:p>
        </w:tc>
        <w:tc>
          <w:tcPr>
            <w:tcW w:w="5755" w:type="dxa"/>
            <w:gridSpan w:val="2"/>
          </w:tcPr>
          <w:p w14:paraId="0E5AC747" w14:textId="68F98078" w:rsidR="00C80B13" w:rsidRPr="00C80B13" w:rsidRDefault="00E34AAC" w:rsidP="00C80B13">
            <w:r>
              <w:t>upper-bound that cannot be tight</w:t>
            </w:r>
          </w:p>
        </w:tc>
      </w:tr>
      <w:tr w:rsidR="00C80B13" w14:paraId="609BDF21" w14:textId="77777777" w:rsidTr="00BC750B">
        <w:tc>
          <w:tcPr>
            <w:tcW w:w="3595" w:type="dxa"/>
          </w:tcPr>
          <w:p w14:paraId="2BCCCCD4" w14:textId="3BD64006" w:rsidR="00C80B13" w:rsidRDefault="00E34AAC" w:rsidP="00BC750B">
            <w:r>
              <w:t>BIG Omega</w:t>
            </w:r>
          </w:p>
        </w:tc>
        <w:tc>
          <w:tcPr>
            <w:tcW w:w="5755" w:type="dxa"/>
            <w:gridSpan w:val="2"/>
          </w:tcPr>
          <w:p w14:paraId="6ADAA293" w14:textId="76AD42F4" w:rsidR="00C80B13" w:rsidRDefault="00E34AAC" w:rsidP="00BC750B">
            <w:r>
              <w:t>tight lower bound</w:t>
            </w:r>
          </w:p>
        </w:tc>
      </w:tr>
      <w:tr w:rsidR="00C80B13" w14:paraId="27F138B8" w14:textId="77777777" w:rsidTr="00BC750B">
        <w:tc>
          <w:tcPr>
            <w:tcW w:w="3595" w:type="dxa"/>
          </w:tcPr>
          <w:p w14:paraId="56CBED66" w14:textId="2EFD9110" w:rsidR="00C80B13" w:rsidRDefault="00E34AAC" w:rsidP="00BC750B">
            <w:r>
              <w:t>Little-omega</w:t>
            </w:r>
          </w:p>
        </w:tc>
        <w:tc>
          <w:tcPr>
            <w:tcW w:w="5755" w:type="dxa"/>
            <w:gridSpan w:val="2"/>
          </w:tcPr>
          <w:p w14:paraId="685F37EC" w14:textId="0127187B" w:rsidR="00C80B13" w:rsidRDefault="00E34AAC" w:rsidP="00BC750B">
            <w:r>
              <w:t>the loose lower bound</w:t>
            </w:r>
          </w:p>
        </w:tc>
      </w:tr>
      <w:tr w:rsidR="00C80B13" w14:paraId="2F00C12D" w14:textId="77777777" w:rsidTr="00BC750B">
        <w:tc>
          <w:tcPr>
            <w:tcW w:w="3595" w:type="dxa"/>
          </w:tcPr>
          <w:p w14:paraId="6C19B878" w14:textId="278008BC" w:rsidR="00C80B13" w:rsidRDefault="005C19E3" w:rsidP="00BC750B">
            <w:r>
              <w:t>BIG THETA</w:t>
            </w:r>
          </w:p>
        </w:tc>
        <w:tc>
          <w:tcPr>
            <w:tcW w:w="5755" w:type="dxa"/>
            <w:gridSpan w:val="2"/>
          </w:tcPr>
          <w:p w14:paraId="31C6B454" w14:textId="0F199696" w:rsidR="00C80B13" w:rsidRDefault="00CC0FCD" w:rsidP="00BC750B">
            <w:r w:rsidRPr="002054ED">
              <w:rPr>
                <w:color w:val="FF0000"/>
              </w:rPr>
              <w:t>If and only if f(n)=O(g(n)) and g(n) = O(f(n))</w:t>
            </w:r>
          </w:p>
        </w:tc>
      </w:tr>
      <w:tr w:rsidR="000168FC" w14:paraId="65C94578" w14:textId="77777777" w:rsidTr="00BC750B">
        <w:tc>
          <w:tcPr>
            <w:tcW w:w="3595" w:type="dxa"/>
          </w:tcPr>
          <w:p w14:paraId="4AFF99D6" w14:textId="55832413" w:rsidR="000168FC" w:rsidRPr="000168FC" w:rsidRDefault="000168FC" w:rsidP="000168FC">
            <w:pPr>
              <w:rPr>
                <w:color w:val="FF0000"/>
              </w:rPr>
            </w:pPr>
            <w:r w:rsidRPr="000168FC">
              <w:rPr>
                <w:color w:val="FF0000"/>
              </w:rPr>
              <w:t>log (n!) = Θ(n log (n))</w:t>
            </w:r>
          </w:p>
        </w:tc>
        <w:tc>
          <w:tcPr>
            <w:tcW w:w="5755" w:type="dxa"/>
            <w:gridSpan w:val="2"/>
          </w:tcPr>
          <w:p w14:paraId="4ABD9350" w14:textId="230BC23F" w:rsidR="000168FC" w:rsidRPr="000168FC" w:rsidRDefault="000168FC" w:rsidP="000168FC">
            <w:pPr>
              <w:rPr>
                <w:color w:val="FF0000"/>
              </w:rPr>
            </w:pPr>
            <w:r w:rsidRPr="000168FC">
              <w:rPr>
                <w:rFonts w:ascii="Times New Roman" w:hAnsi="Times New Roman" w:cs="Times New Roman"/>
                <w:color w:val="FF0000"/>
                <w:sz w:val="24"/>
                <w:szCs w:val="24"/>
                <w:shd w:val="clear" w:color="auto" w:fill="F9F9F9"/>
              </w:rPr>
              <w:t>True</w:t>
            </w:r>
          </w:p>
        </w:tc>
      </w:tr>
      <w:tr w:rsidR="00BA521D" w14:paraId="31F88DBE" w14:textId="77777777" w:rsidTr="00B60305">
        <w:tc>
          <w:tcPr>
            <w:tcW w:w="4855" w:type="dxa"/>
            <w:gridSpan w:val="2"/>
          </w:tcPr>
          <w:p w14:paraId="757AEB86" w14:textId="00D33575" w:rsidR="00BA521D" w:rsidRDefault="00BA521D" w:rsidP="00BA521D">
            <w:r>
              <w:rPr>
                <w:rFonts w:eastAsiaTheme="minorHAnsi"/>
                <w:kern w:val="2"/>
                <w:position w:val="-16"/>
                <w:sz w:val="21"/>
                <w:lang w:eastAsia="en-US"/>
              </w:rPr>
              <w:object w:dxaOrig="2535" w:dyaOrig="450" w14:anchorId="5D4A27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75pt;height:22.55pt" o:ole="">
                  <v:imagedata r:id="rId10" o:title=""/>
                </v:shape>
                <o:OLEObject Type="Embed" ProgID="Equation.DSMT4" ShapeID="_x0000_i1025" DrawAspect="Content" ObjectID="_1587285507" r:id="rId11"/>
              </w:object>
            </w:r>
            <w:r>
              <w:t xml:space="preserve"> // Small Oh</w:t>
            </w:r>
          </w:p>
        </w:tc>
        <w:tc>
          <w:tcPr>
            <w:tcW w:w="4495" w:type="dxa"/>
          </w:tcPr>
          <w:p w14:paraId="07AA7935" w14:textId="41B6739D" w:rsidR="00BA521D" w:rsidRDefault="00BA521D" w:rsidP="00BA521D">
            <w:r>
              <w:rPr>
                <w:rFonts w:ascii="Times New Roman" w:hAnsi="Times New Roman" w:cs="Times New Roman"/>
                <w:sz w:val="24"/>
                <w:szCs w:val="24"/>
              </w:rPr>
              <w:t>T</w:t>
            </w:r>
          </w:p>
        </w:tc>
      </w:tr>
      <w:tr w:rsidR="00B60305" w14:paraId="719133CF" w14:textId="77777777" w:rsidTr="00BC750B">
        <w:tc>
          <w:tcPr>
            <w:tcW w:w="3595" w:type="dxa"/>
          </w:tcPr>
          <w:p w14:paraId="2762814D" w14:textId="789AE31B" w:rsidR="00B60305" w:rsidRPr="00B60305" w:rsidRDefault="00B60305" w:rsidP="00B60305">
            <w:pPr>
              <w:rPr>
                <w:color w:val="FF0000"/>
              </w:rPr>
            </w:pPr>
          </w:p>
        </w:tc>
        <w:tc>
          <w:tcPr>
            <w:tcW w:w="5755" w:type="dxa"/>
            <w:gridSpan w:val="2"/>
          </w:tcPr>
          <w:p w14:paraId="09072132" w14:textId="57266FC6" w:rsidR="00B60305" w:rsidRPr="00B60305" w:rsidRDefault="00B60305" w:rsidP="00B60305">
            <w:pPr>
              <w:rPr>
                <w:color w:val="FF0000"/>
              </w:rPr>
            </w:pPr>
          </w:p>
        </w:tc>
      </w:tr>
    </w:tbl>
    <w:p w14:paraId="0AE5EC71" w14:textId="1D64A463" w:rsidR="005054A1" w:rsidRDefault="005054A1" w:rsidP="000168FC">
      <w:pPr>
        <w:rPr>
          <w:lang w:eastAsia="zh-CN"/>
        </w:rPr>
      </w:pPr>
    </w:p>
    <w:p w14:paraId="37BAFCA0" w14:textId="2A33AB2A" w:rsidR="002740C5" w:rsidRDefault="002740C5">
      <w:pPr>
        <w:rPr>
          <w:rFonts w:ascii="Verdana" w:eastAsiaTheme="majorEastAsia" w:hAnsi="Verdana" w:cstheme="majorBidi"/>
          <w:b/>
          <w:bCs/>
          <w:color w:val="121214"/>
          <w:spacing w:val="-15"/>
          <w:sz w:val="41"/>
          <w:szCs w:val="41"/>
          <w:lang w:eastAsia="zh-CN"/>
        </w:rPr>
      </w:pPr>
      <w:r>
        <w:rPr>
          <w:rFonts w:ascii="Verdana" w:hAnsi="Verdana"/>
          <w:b/>
          <w:bCs/>
          <w:color w:val="121214"/>
          <w:spacing w:val="-15"/>
          <w:sz w:val="41"/>
          <w:szCs w:val="41"/>
        </w:rPr>
        <w:br w:type="page"/>
      </w:r>
    </w:p>
    <w:p w14:paraId="3B348410" w14:textId="446594D5" w:rsidR="002740C5" w:rsidRDefault="002740C5" w:rsidP="002740C5">
      <w:pPr>
        <w:pStyle w:val="Heading2"/>
        <w:spacing w:before="48" w:after="48" w:line="360" w:lineRule="atLeast"/>
        <w:ind w:right="48"/>
        <w:rPr>
          <w:rFonts w:ascii="Verdana" w:hAnsi="Verdana"/>
          <w:b/>
          <w:bCs/>
          <w:color w:val="121214"/>
          <w:spacing w:val="-15"/>
          <w:sz w:val="41"/>
          <w:szCs w:val="41"/>
        </w:rPr>
      </w:pPr>
      <w:r>
        <w:rPr>
          <w:rFonts w:ascii="Verdana" w:hAnsi="Verdana"/>
          <w:b/>
          <w:bCs/>
          <w:color w:val="121214"/>
          <w:spacing w:val="-15"/>
          <w:sz w:val="41"/>
          <w:szCs w:val="41"/>
        </w:rPr>
        <w:lastRenderedPageBreak/>
        <w:t>DATA STRUCTURES</w:t>
      </w:r>
    </w:p>
    <w:tbl>
      <w:tblPr>
        <w:tblStyle w:val="TableGrid"/>
        <w:tblW w:w="0" w:type="auto"/>
        <w:tblLook w:val="04A0" w:firstRow="1" w:lastRow="0" w:firstColumn="1" w:lastColumn="0" w:noHBand="0" w:noVBand="1"/>
      </w:tblPr>
      <w:tblGrid>
        <w:gridCol w:w="3595"/>
        <w:gridCol w:w="5755"/>
      </w:tblGrid>
      <w:tr w:rsidR="002740C5" w14:paraId="2689377E" w14:textId="77777777" w:rsidTr="00BC750B">
        <w:tc>
          <w:tcPr>
            <w:tcW w:w="3595" w:type="dxa"/>
          </w:tcPr>
          <w:p w14:paraId="68BB27A9" w14:textId="6B89124A" w:rsidR="002740C5" w:rsidRDefault="005B540F" w:rsidP="00BC750B">
            <w:r>
              <w:t>STACK</w:t>
            </w:r>
            <w:r w:rsidR="008D640C">
              <w:t xml:space="preserve"> (LIFO)</w:t>
            </w:r>
          </w:p>
        </w:tc>
        <w:tc>
          <w:tcPr>
            <w:tcW w:w="5755" w:type="dxa"/>
          </w:tcPr>
          <w:p w14:paraId="6EED7408" w14:textId="1A91F4DC" w:rsidR="002740C5" w:rsidRDefault="001563B1" w:rsidP="00BC750B">
            <w:r>
              <w:t>Last In First Out, 3 operations: Push(), Pop(), Top()</w:t>
            </w:r>
          </w:p>
        </w:tc>
      </w:tr>
      <w:tr w:rsidR="002740C5" w14:paraId="7D780378" w14:textId="77777777" w:rsidTr="00BC750B">
        <w:tc>
          <w:tcPr>
            <w:tcW w:w="3595" w:type="dxa"/>
          </w:tcPr>
          <w:p w14:paraId="09532EBB" w14:textId="3D3DCEE6" w:rsidR="002740C5" w:rsidRDefault="001563B1" w:rsidP="00BC750B">
            <w:r>
              <w:t>QUEUE</w:t>
            </w:r>
            <w:r w:rsidR="008D640C">
              <w:t xml:space="preserve"> (FIFO)</w:t>
            </w:r>
          </w:p>
          <w:p w14:paraId="1499BEAD" w14:textId="1B1768F8" w:rsidR="001563B1" w:rsidRPr="005950AA" w:rsidRDefault="005950AA" w:rsidP="00BC750B">
            <w:pPr>
              <w:rPr>
                <w:color w:val="FF0000"/>
              </w:rPr>
            </w:pPr>
            <w:r w:rsidRPr="005950AA">
              <w:rPr>
                <w:color w:val="FF0000"/>
              </w:rPr>
              <w:t>IDEA:</w:t>
            </w:r>
          </w:p>
          <w:p w14:paraId="7922957E" w14:textId="43C965BE" w:rsidR="001563B1" w:rsidRDefault="001563B1" w:rsidP="00BC750B">
            <w:r w:rsidRPr="005950AA">
              <w:rPr>
                <w:color w:val="FF0000"/>
              </w:rPr>
              <w:t>Multiple Linked QUEUE, 1, 3,4,2,3,1</w:t>
            </w:r>
            <w:r w:rsidR="005950AA">
              <w:rPr>
                <w:color w:val="FF0000"/>
              </w:rPr>
              <w:t>()</w:t>
            </w:r>
          </w:p>
        </w:tc>
        <w:tc>
          <w:tcPr>
            <w:tcW w:w="5755" w:type="dxa"/>
          </w:tcPr>
          <w:p w14:paraId="3ECDEFDF" w14:textId="3BD0EF41" w:rsidR="002740C5" w:rsidRDefault="001563B1" w:rsidP="00BC750B">
            <w:r>
              <w:t>First In First Out, dequeue(), enqueue()</w:t>
            </w:r>
          </w:p>
        </w:tc>
      </w:tr>
      <w:tr w:rsidR="002740C5" w14:paraId="7BC68B72" w14:textId="77777777" w:rsidTr="00BC750B">
        <w:tc>
          <w:tcPr>
            <w:tcW w:w="3595" w:type="dxa"/>
          </w:tcPr>
          <w:p w14:paraId="0029FB0C" w14:textId="6068D6D8" w:rsidR="002740C5" w:rsidRDefault="005950AA" w:rsidP="00BC750B">
            <w:r>
              <w:t>Linked LISTS</w:t>
            </w:r>
          </w:p>
        </w:tc>
        <w:tc>
          <w:tcPr>
            <w:tcW w:w="5755" w:type="dxa"/>
          </w:tcPr>
          <w:p w14:paraId="6590B6ED" w14:textId="2BCAC2EF" w:rsidR="002740C5" w:rsidRDefault="005950AA" w:rsidP="00BC750B">
            <w:r w:rsidRPr="005950AA">
              <w:t>a sequence of records</w:t>
            </w:r>
            <w:r>
              <w:t xml:space="preserve"> where every record has a field that points to the next record</w:t>
            </w:r>
          </w:p>
        </w:tc>
      </w:tr>
      <w:tr w:rsidR="00866030" w14:paraId="100B1817" w14:textId="77777777" w:rsidTr="00BC750B">
        <w:tc>
          <w:tcPr>
            <w:tcW w:w="3595" w:type="dxa"/>
          </w:tcPr>
          <w:p w14:paraId="2E0AD5D0" w14:textId="216013B5" w:rsidR="00866030" w:rsidRDefault="00866030" w:rsidP="00BC750B">
            <w:r>
              <w:t>SET</w:t>
            </w:r>
          </w:p>
        </w:tc>
        <w:tc>
          <w:tcPr>
            <w:tcW w:w="5755" w:type="dxa"/>
          </w:tcPr>
          <w:p w14:paraId="70B94EA6" w14:textId="125B5811" w:rsidR="00866030" w:rsidRPr="005950AA" w:rsidRDefault="00866030" w:rsidP="00BC750B"/>
        </w:tc>
      </w:tr>
      <w:tr w:rsidR="00866030" w14:paraId="42496114" w14:textId="77777777" w:rsidTr="00BC750B">
        <w:tc>
          <w:tcPr>
            <w:tcW w:w="3595" w:type="dxa"/>
          </w:tcPr>
          <w:p w14:paraId="0E2AC44F" w14:textId="77777777" w:rsidR="005537BC" w:rsidRDefault="00866030" w:rsidP="00BC750B">
            <w:r>
              <w:t>MAP</w:t>
            </w:r>
            <w:r w:rsidR="008D640C">
              <w:t xml:space="preserve"> </w:t>
            </w:r>
          </w:p>
          <w:p w14:paraId="583C7F36" w14:textId="3B6AE046" w:rsidR="00866030" w:rsidRDefault="008D640C" w:rsidP="00BC750B">
            <w:r>
              <w:t>(Associat</w:t>
            </w:r>
            <w:r w:rsidR="00330AE4">
              <w:t>ive Array</w:t>
            </w:r>
            <w:r>
              <w:t>)</w:t>
            </w:r>
          </w:p>
        </w:tc>
        <w:tc>
          <w:tcPr>
            <w:tcW w:w="5755" w:type="dxa"/>
          </w:tcPr>
          <w:p w14:paraId="23E92551" w14:textId="66C8D5E1" w:rsidR="00866030" w:rsidRPr="005950AA" w:rsidRDefault="00330AE4" w:rsidP="00BC750B">
            <w:r>
              <w:t>Put(</w:t>
            </w:r>
            <w:proofErr w:type="spellStart"/>
            <w:r>
              <w:t>k,v</w:t>
            </w:r>
            <w:proofErr w:type="spellEnd"/>
            <w:r>
              <w:t>) {associates key: k with value v},  get(k), contain(k)</w:t>
            </w:r>
          </w:p>
        </w:tc>
      </w:tr>
      <w:tr w:rsidR="002740C5" w14:paraId="18384C24" w14:textId="77777777" w:rsidTr="00BC750B">
        <w:tc>
          <w:tcPr>
            <w:tcW w:w="3595" w:type="dxa"/>
          </w:tcPr>
          <w:p w14:paraId="0AE08B7B" w14:textId="4FD4E4F2" w:rsidR="00EC1AAA" w:rsidRDefault="00EC1AAA" w:rsidP="00BC750B"/>
        </w:tc>
        <w:tc>
          <w:tcPr>
            <w:tcW w:w="5755" w:type="dxa"/>
          </w:tcPr>
          <w:p w14:paraId="635392EC" w14:textId="1C785801" w:rsidR="00EC1AAA" w:rsidRDefault="00EC1AAA" w:rsidP="00F9534F"/>
        </w:tc>
      </w:tr>
      <w:tr w:rsidR="002740C5" w14:paraId="03B28811" w14:textId="77777777" w:rsidTr="00BC750B">
        <w:tc>
          <w:tcPr>
            <w:tcW w:w="3595" w:type="dxa"/>
          </w:tcPr>
          <w:p w14:paraId="43503391" w14:textId="333C402A" w:rsidR="005537BC" w:rsidRDefault="005537BC" w:rsidP="00BC750B">
            <w:r>
              <w:t>TREE</w:t>
            </w:r>
          </w:p>
          <w:p w14:paraId="42CDC3D7" w14:textId="08035C07" w:rsidR="002740C5" w:rsidRDefault="002369FE" w:rsidP="00BC750B">
            <w:r>
              <w:t>(</w:t>
            </w:r>
            <w:r w:rsidR="0097130F">
              <w:t>n vertices and n-1 edges</w:t>
            </w:r>
            <w:r>
              <w:t>)</w:t>
            </w:r>
          </w:p>
        </w:tc>
        <w:tc>
          <w:tcPr>
            <w:tcW w:w="5755" w:type="dxa"/>
          </w:tcPr>
          <w:p w14:paraId="6ADEE2DF" w14:textId="30E63D25" w:rsidR="002740C5" w:rsidRDefault="0097130F" w:rsidP="00BC750B">
            <w:r>
              <w:t>A connected acyclic graph</w:t>
            </w:r>
            <w:r w:rsidR="002369FE">
              <w:t>.</w:t>
            </w:r>
          </w:p>
        </w:tc>
      </w:tr>
      <w:tr w:rsidR="002740C5" w14:paraId="2CAC1F46" w14:textId="77777777" w:rsidTr="00BC750B">
        <w:tc>
          <w:tcPr>
            <w:tcW w:w="3595" w:type="dxa"/>
          </w:tcPr>
          <w:p w14:paraId="731A9BCF" w14:textId="4AF0C064" w:rsidR="002740C5" w:rsidRDefault="002369FE" w:rsidP="00BC750B">
            <w:r>
              <w:t>Binary Tree</w:t>
            </w:r>
          </w:p>
        </w:tc>
        <w:tc>
          <w:tcPr>
            <w:tcW w:w="5755" w:type="dxa"/>
          </w:tcPr>
          <w:p w14:paraId="21D8476F" w14:textId="77777777" w:rsidR="002740C5" w:rsidRDefault="002909F0" w:rsidP="00BC750B">
            <w:r>
              <w:rPr>
                <w:rFonts w:hint="eastAsia"/>
              </w:rPr>
              <w:t>A</w:t>
            </w:r>
            <w:r>
              <w:t xml:space="preserve"> rooted tree where every node has at most two children.</w:t>
            </w:r>
          </w:p>
          <w:p w14:paraId="4E9676B7" w14:textId="77777777" w:rsidR="002909F0" w:rsidRDefault="002909F0" w:rsidP="00BC750B">
            <w:r>
              <w:rPr>
                <w:rFonts w:hint="eastAsia"/>
              </w:rPr>
              <w:t>a</w:t>
            </w:r>
            <w:r>
              <w:t xml:space="preserve">[1] is the root, </w:t>
            </w:r>
          </w:p>
          <w:p w14:paraId="0A4CCBE3" w14:textId="7CF11EF3" w:rsidR="002909F0" w:rsidRDefault="002909F0" w:rsidP="00BC750B">
            <w:r>
              <w:t>for node a[j], the child nodes are a[2j] and a[2j+1]</w:t>
            </w:r>
          </w:p>
          <w:p w14:paraId="5ED857C6" w14:textId="1B1A33AF" w:rsidR="002909F0" w:rsidRDefault="002909F0" w:rsidP="00BC750B">
            <w:r>
              <w:t>for node a[j], the parent node is a[j/2] (integer division)</w:t>
            </w:r>
          </w:p>
        </w:tc>
      </w:tr>
      <w:tr w:rsidR="002740C5" w14:paraId="2B8C8365" w14:textId="77777777" w:rsidTr="00BC750B">
        <w:tc>
          <w:tcPr>
            <w:tcW w:w="3595" w:type="dxa"/>
          </w:tcPr>
          <w:p w14:paraId="5CE3CC82" w14:textId="77777777" w:rsidR="002740C5" w:rsidRDefault="003B18F0" w:rsidP="00BC750B">
            <w:r>
              <w:t>Binary Search Trees</w:t>
            </w:r>
          </w:p>
          <w:p w14:paraId="623879D3" w14:textId="05E2A0FD" w:rsidR="003B18F0" w:rsidRDefault="003B18F0" w:rsidP="00BC750B">
            <w:r>
              <w:t>Operations:</w:t>
            </w:r>
          </w:p>
        </w:tc>
        <w:tc>
          <w:tcPr>
            <w:tcW w:w="5755" w:type="dxa"/>
          </w:tcPr>
          <w:p w14:paraId="4D8DB922" w14:textId="77777777" w:rsidR="002740C5" w:rsidRDefault="003B18F0" w:rsidP="003B18F0">
            <w:pPr>
              <w:tabs>
                <w:tab w:val="right" w:pos="5539"/>
              </w:tabs>
            </w:pPr>
            <w:r>
              <w:t xml:space="preserve">Left subtree less than x, right subtree greater than x. </w:t>
            </w:r>
          </w:p>
          <w:p w14:paraId="2BA672BD" w14:textId="08D365FA" w:rsidR="003B18F0" w:rsidRDefault="003B18F0" w:rsidP="003B18F0">
            <w:pPr>
              <w:tabs>
                <w:tab w:val="right" w:pos="5539"/>
              </w:tabs>
            </w:pPr>
            <w:r>
              <w:t>Insert(x), delete(</w:t>
            </w:r>
            <w:r>
              <w:rPr>
                <w:rFonts w:hint="eastAsia"/>
              </w:rPr>
              <w:t>x)</w:t>
            </w:r>
            <w:r>
              <w:t>, search(x)</w:t>
            </w:r>
          </w:p>
        </w:tc>
      </w:tr>
      <w:tr w:rsidR="002740C5" w14:paraId="47FC4865" w14:textId="77777777" w:rsidTr="00BC750B">
        <w:tc>
          <w:tcPr>
            <w:tcW w:w="3595" w:type="dxa"/>
          </w:tcPr>
          <w:p w14:paraId="48997F26" w14:textId="02AB6FA5" w:rsidR="002740C5" w:rsidRDefault="005537BC" w:rsidP="00BC750B">
            <w:r>
              <w:t>B-tree</w:t>
            </w:r>
          </w:p>
        </w:tc>
        <w:tc>
          <w:tcPr>
            <w:tcW w:w="5755" w:type="dxa"/>
          </w:tcPr>
          <w:p w14:paraId="43AFBD41" w14:textId="26812561" w:rsidR="005537BC" w:rsidRDefault="005537BC" w:rsidP="00BC750B">
            <w:proofErr w:type="gramStart"/>
            <w:r>
              <w:t>Self-balancing search trees,</w:t>
            </w:r>
            <w:proofErr w:type="gramEnd"/>
            <w:r>
              <w:t xml:space="preserve"> can have more than two children and different nodes can have different number of children. </w:t>
            </w:r>
          </w:p>
        </w:tc>
      </w:tr>
      <w:tr w:rsidR="005537BC" w14:paraId="3D73CEA3" w14:textId="77777777" w:rsidTr="00BC750B">
        <w:tc>
          <w:tcPr>
            <w:tcW w:w="3595" w:type="dxa"/>
          </w:tcPr>
          <w:p w14:paraId="76FB9703" w14:textId="4655EE8F" w:rsidR="005537BC" w:rsidRDefault="005537BC" w:rsidP="00BC750B">
            <w:r>
              <w:t>HEAPS</w:t>
            </w:r>
          </w:p>
        </w:tc>
        <w:tc>
          <w:tcPr>
            <w:tcW w:w="5755" w:type="dxa"/>
          </w:tcPr>
          <w:p w14:paraId="2CDD362B" w14:textId="546BCCD7" w:rsidR="005537BC" w:rsidRDefault="00965AF4" w:rsidP="00BC750B">
            <w:r w:rsidRPr="00965AF4">
              <w:t>http://mathworld.wolfram.com/Heap.html</w:t>
            </w:r>
          </w:p>
        </w:tc>
      </w:tr>
      <w:tr w:rsidR="00B73B65" w14:paraId="1DED607A" w14:textId="77777777" w:rsidTr="00BC750B">
        <w:tc>
          <w:tcPr>
            <w:tcW w:w="3595" w:type="dxa"/>
          </w:tcPr>
          <w:p w14:paraId="580F9B6E" w14:textId="3F49A30A" w:rsidR="00B73B65" w:rsidRDefault="00B73B65" w:rsidP="00B73B65"/>
        </w:tc>
        <w:tc>
          <w:tcPr>
            <w:tcW w:w="5755" w:type="dxa"/>
          </w:tcPr>
          <w:p w14:paraId="69CAA373" w14:textId="1D92385B" w:rsidR="00F9534F" w:rsidRPr="00965AF4" w:rsidRDefault="00F9534F" w:rsidP="00B73B65"/>
        </w:tc>
      </w:tr>
    </w:tbl>
    <w:p w14:paraId="1B3A3CFB" w14:textId="76CD54D3" w:rsidR="002740C5" w:rsidRDefault="002740C5" w:rsidP="006005A9">
      <w:pPr>
        <w:rPr>
          <w:rFonts w:ascii="Verdana" w:hAnsi="Verdana"/>
          <w:b/>
          <w:bCs/>
          <w:color w:val="121214"/>
          <w:spacing w:val="-15"/>
          <w:sz w:val="41"/>
          <w:szCs w:val="41"/>
        </w:rPr>
      </w:pPr>
    </w:p>
    <w:p w14:paraId="1FF0E306" w14:textId="3BF8B7BD" w:rsidR="00405A70" w:rsidRDefault="002740C5" w:rsidP="006005A9">
      <w:pPr>
        <w:pStyle w:val="Heading2"/>
        <w:rPr>
          <w:rFonts w:ascii="Verdana" w:hAnsi="Verdana"/>
          <w:b/>
          <w:bCs/>
          <w:color w:val="121214"/>
          <w:spacing w:val="-15"/>
          <w:sz w:val="41"/>
          <w:szCs w:val="41"/>
        </w:rPr>
      </w:pPr>
      <w:r>
        <w:rPr>
          <w:rFonts w:ascii="Verdana" w:hAnsi="Verdana"/>
          <w:b/>
          <w:bCs/>
          <w:color w:val="121214"/>
          <w:spacing w:val="-15"/>
          <w:sz w:val="41"/>
          <w:szCs w:val="41"/>
        </w:rPr>
        <w:br w:type="page"/>
      </w:r>
      <w:r w:rsidR="00405A70">
        <w:rPr>
          <w:rFonts w:ascii="Verdana" w:hAnsi="Verdana"/>
          <w:b/>
          <w:bCs/>
          <w:color w:val="121214"/>
          <w:spacing w:val="-15"/>
          <w:sz w:val="41"/>
          <w:szCs w:val="41"/>
        </w:rPr>
        <w:lastRenderedPageBreak/>
        <w:t>Divide and Conquer</w:t>
      </w:r>
    </w:p>
    <w:p w14:paraId="75431199" w14:textId="176EB16E" w:rsidR="00635EEB" w:rsidRPr="00635EEB" w:rsidRDefault="00635EEB" w:rsidP="00635EEB">
      <w:pPr>
        <w:rPr>
          <w:lang w:eastAsia="zh-CN"/>
        </w:rPr>
      </w:pPr>
      <w:r>
        <w:rPr>
          <w:lang w:eastAsia="zh-CN"/>
        </w:rPr>
        <w:t># Insertion sort: pick up one element and compare with the previous one, insert it into right position.</w:t>
      </w:r>
    </w:p>
    <w:tbl>
      <w:tblPr>
        <w:tblStyle w:val="TableGrid"/>
        <w:tblW w:w="0" w:type="auto"/>
        <w:tblLook w:val="04A0" w:firstRow="1" w:lastRow="0" w:firstColumn="1" w:lastColumn="0" w:noHBand="0" w:noVBand="1"/>
      </w:tblPr>
      <w:tblGrid>
        <w:gridCol w:w="3595"/>
        <w:gridCol w:w="5755"/>
      </w:tblGrid>
      <w:tr w:rsidR="00405A70" w14:paraId="44C075B0" w14:textId="77777777" w:rsidTr="00BC750B">
        <w:tc>
          <w:tcPr>
            <w:tcW w:w="3595" w:type="dxa"/>
            <w:vMerge w:val="restart"/>
          </w:tcPr>
          <w:p w14:paraId="341C42BD" w14:textId="77777777" w:rsidR="00405A70" w:rsidRDefault="00405A70" w:rsidP="00405A70">
            <w:pPr>
              <w:jc w:val="center"/>
              <w:rPr>
                <w:b/>
                <w:bCs/>
                <w:i/>
                <w:iCs/>
              </w:rPr>
            </w:pPr>
            <w:r w:rsidRPr="00405A70">
              <w:rPr>
                <w:b/>
                <w:bCs/>
                <w:i/>
                <w:iCs/>
              </w:rPr>
              <w:t xml:space="preserve">T(n) = </w:t>
            </w:r>
            <w:proofErr w:type="spellStart"/>
            <w:r w:rsidRPr="00405A70">
              <w:rPr>
                <w:b/>
                <w:bCs/>
                <w:i/>
                <w:iCs/>
              </w:rPr>
              <w:t>aT</w:t>
            </w:r>
            <w:proofErr w:type="spellEnd"/>
            <w:r w:rsidRPr="00405A70">
              <w:rPr>
                <w:b/>
                <w:bCs/>
                <w:i/>
                <w:iCs/>
              </w:rPr>
              <w:t>(n/b) + f(n)</w:t>
            </w:r>
          </w:p>
          <w:p w14:paraId="178FF051" w14:textId="77777777" w:rsidR="00405A70" w:rsidRDefault="00405A70" w:rsidP="00405A70">
            <w:pPr>
              <w:jc w:val="center"/>
            </w:pPr>
          </w:p>
          <w:p w14:paraId="77421DD7" w14:textId="77509EAC" w:rsidR="00405A70" w:rsidRDefault="00405A70" w:rsidP="00405A70">
            <w:pPr>
              <w:jc w:val="center"/>
            </w:pPr>
            <w:r w:rsidRPr="00405A70">
              <w:rPr>
                <w:color w:val="FF0000"/>
              </w:rPr>
              <w:t xml:space="preserve">Divide single task into sub-problems and each has a size of n/b. f(n) is the time for dividing and merging. </w:t>
            </w:r>
          </w:p>
        </w:tc>
        <w:tc>
          <w:tcPr>
            <w:tcW w:w="5755" w:type="dxa"/>
          </w:tcPr>
          <w:p w14:paraId="3E7FB7F1" w14:textId="28779E94" w:rsidR="00405A70" w:rsidRPr="00405A70" w:rsidRDefault="00405A70" w:rsidP="00BC750B">
            <w:pPr>
              <w:numPr>
                <w:ilvl w:val="0"/>
                <w:numId w:val="1"/>
              </w:numPr>
            </w:pPr>
            <w:r w:rsidRPr="00405A70">
              <w:rPr>
                <w:b/>
                <w:bCs/>
              </w:rPr>
              <w:t xml:space="preserve">Case 1. </w:t>
            </w:r>
            <w:r w:rsidRPr="00405A70">
              <w:t>If </w:t>
            </w:r>
            <w:r w:rsidRPr="00405A70">
              <w:rPr>
                <w:i/>
                <w:iCs/>
              </w:rPr>
              <w:t>f(n) = O(</w:t>
            </w:r>
            <w:proofErr w:type="spellStart"/>
            <w:r w:rsidRPr="00405A70">
              <w:rPr>
                <w:i/>
                <w:iCs/>
              </w:rPr>
              <w:t>n</w:t>
            </w:r>
            <w:r w:rsidRPr="00405A70">
              <w:rPr>
                <w:i/>
                <w:iCs/>
                <w:vertAlign w:val="superscript"/>
              </w:rPr>
              <w:t>c</w:t>
            </w:r>
            <w:proofErr w:type="spellEnd"/>
            <w:r w:rsidRPr="00405A70">
              <w:rPr>
                <w:i/>
                <w:iCs/>
              </w:rPr>
              <w:t>)</w:t>
            </w:r>
            <w:r w:rsidRPr="00405A70">
              <w:t xml:space="preserve"> where </w:t>
            </w:r>
            <w:r w:rsidRPr="00405A70">
              <w:rPr>
                <w:i/>
                <w:iCs/>
              </w:rPr>
              <w:t xml:space="preserve">c &lt; </w:t>
            </w:r>
            <w:proofErr w:type="spellStart"/>
            <w:r w:rsidRPr="00405A70">
              <w:rPr>
                <w:i/>
                <w:iCs/>
              </w:rPr>
              <w:t>log</w:t>
            </w:r>
            <w:r w:rsidRPr="00405A70">
              <w:rPr>
                <w:i/>
                <w:iCs/>
                <w:vertAlign w:val="subscript"/>
              </w:rPr>
              <w:t>b</w:t>
            </w:r>
            <w:proofErr w:type="spellEnd"/>
            <w:r w:rsidRPr="00405A70">
              <w:rPr>
                <w:i/>
                <w:iCs/>
              </w:rPr>
              <w:t xml:space="preserve"> a</w:t>
            </w:r>
            <w:r w:rsidRPr="00405A70">
              <w:t xml:space="preserve">, then </w:t>
            </w:r>
            <w:r w:rsidRPr="00405A70">
              <w:rPr>
                <w:i/>
                <w:iCs/>
              </w:rPr>
              <w:t>T(n) = θ(</w:t>
            </w:r>
            <w:proofErr w:type="spellStart"/>
            <w:r w:rsidRPr="00405A70">
              <w:rPr>
                <w:i/>
                <w:iCs/>
              </w:rPr>
              <w:t>n^log</w:t>
            </w:r>
            <w:r w:rsidRPr="00405A70">
              <w:rPr>
                <w:i/>
                <w:iCs/>
                <w:vertAlign w:val="subscript"/>
              </w:rPr>
              <w:t>b</w:t>
            </w:r>
            <w:proofErr w:type="spellEnd"/>
            <w:r w:rsidRPr="00405A70">
              <w:rPr>
                <w:i/>
                <w:iCs/>
              </w:rPr>
              <w:t xml:space="preserve"> a)</w:t>
            </w:r>
          </w:p>
        </w:tc>
      </w:tr>
      <w:tr w:rsidR="00405A70" w14:paraId="10D7607A" w14:textId="77777777" w:rsidTr="00BC750B">
        <w:tc>
          <w:tcPr>
            <w:tcW w:w="3595" w:type="dxa"/>
            <w:vMerge/>
          </w:tcPr>
          <w:p w14:paraId="266FB250" w14:textId="77777777" w:rsidR="00405A70" w:rsidRDefault="00405A70" w:rsidP="00BC750B"/>
        </w:tc>
        <w:tc>
          <w:tcPr>
            <w:tcW w:w="5755" w:type="dxa"/>
          </w:tcPr>
          <w:p w14:paraId="26186495" w14:textId="315C16ED" w:rsidR="00405A70" w:rsidRPr="00405A70" w:rsidRDefault="00405A70" w:rsidP="00BC750B">
            <w:pPr>
              <w:numPr>
                <w:ilvl w:val="0"/>
                <w:numId w:val="2"/>
              </w:numPr>
            </w:pPr>
            <w:r w:rsidRPr="00405A70">
              <w:rPr>
                <w:b/>
                <w:bCs/>
              </w:rPr>
              <w:t xml:space="preserve">Case 2. </w:t>
            </w:r>
            <w:r w:rsidRPr="00405A70">
              <w:t>If it is true, for some constant </w:t>
            </w:r>
            <w:r w:rsidRPr="00405A70">
              <w:rPr>
                <w:i/>
                <w:iCs/>
              </w:rPr>
              <w:t>k</w:t>
            </w:r>
            <w:r w:rsidRPr="00405A70">
              <w:t xml:space="preserve"> ≥ 0, that </w:t>
            </w:r>
            <w:r w:rsidRPr="00405A70">
              <w:rPr>
                <w:i/>
                <w:iCs/>
              </w:rPr>
              <w:t>f(n) = θ(</w:t>
            </w:r>
            <w:proofErr w:type="spellStart"/>
            <w:r w:rsidRPr="00405A70">
              <w:rPr>
                <w:i/>
                <w:iCs/>
              </w:rPr>
              <w:t>n</w:t>
            </w:r>
            <w:r w:rsidRPr="00405A70">
              <w:rPr>
                <w:i/>
                <w:iCs/>
                <w:vertAlign w:val="superscript"/>
              </w:rPr>
              <w:t>c</w:t>
            </w:r>
            <w:proofErr w:type="spellEnd"/>
            <w:r w:rsidRPr="00405A70">
              <w:rPr>
                <w:i/>
                <w:iCs/>
              </w:rPr>
              <w:t xml:space="preserve"> </w:t>
            </w:r>
            <w:proofErr w:type="spellStart"/>
            <w:r w:rsidRPr="00405A70">
              <w:rPr>
                <w:i/>
                <w:iCs/>
              </w:rPr>
              <w:t>log</w:t>
            </w:r>
            <w:r w:rsidRPr="00405A70">
              <w:rPr>
                <w:i/>
                <w:iCs/>
                <w:vertAlign w:val="superscript"/>
              </w:rPr>
              <w:t>k</w:t>
            </w:r>
            <w:proofErr w:type="spellEnd"/>
            <w:r w:rsidRPr="00405A70">
              <w:rPr>
                <w:i/>
                <w:iCs/>
              </w:rPr>
              <w:t xml:space="preserve"> n)</w:t>
            </w:r>
            <w:r w:rsidRPr="00405A70">
              <w:t xml:space="preserve"> where </w:t>
            </w:r>
            <w:r w:rsidRPr="00405A70">
              <w:rPr>
                <w:i/>
                <w:iCs/>
              </w:rPr>
              <w:t xml:space="preserve">c = </w:t>
            </w:r>
            <w:proofErr w:type="spellStart"/>
            <w:r w:rsidRPr="00405A70">
              <w:rPr>
                <w:i/>
                <w:iCs/>
              </w:rPr>
              <w:t>log</w:t>
            </w:r>
            <w:r w:rsidRPr="00405A70">
              <w:rPr>
                <w:i/>
                <w:iCs/>
                <w:vertAlign w:val="subscript"/>
              </w:rPr>
              <w:t>b</w:t>
            </w:r>
            <w:proofErr w:type="spellEnd"/>
            <w:r w:rsidRPr="00405A70">
              <w:rPr>
                <w:i/>
                <w:iCs/>
              </w:rPr>
              <w:t xml:space="preserve"> a</w:t>
            </w:r>
            <w:r w:rsidRPr="00405A70">
              <w:t xml:space="preserve">, then </w:t>
            </w:r>
            <w:r w:rsidRPr="00405A70">
              <w:rPr>
                <w:i/>
                <w:iCs/>
              </w:rPr>
              <w:t>T(n) = θ(</w:t>
            </w:r>
            <w:proofErr w:type="spellStart"/>
            <w:r w:rsidRPr="00405A70">
              <w:rPr>
                <w:i/>
                <w:iCs/>
              </w:rPr>
              <w:t>n</w:t>
            </w:r>
            <w:r w:rsidRPr="00405A70">
              <w:rPr>
                <w:i/>
                <w:iCs/>
                <w:vertAlign w:val="superscript"/>
              </w:rPr>
              <w:t>c</w:t>
            </w:r>
            <w:proofErr w:type="spellEnd"/>
            <w:r w:rsidRPr="00405A70">
              <w:rPr>
                <w:i/>
                <w:iCs/>
              </w:rPr>
              <w:t xml:space="preserve"> log</w:t>
            </w:r>
            <w:r w:rsidRPr="00405A70">
              <w:rPr>
                <w:i/>
                <w:iCs/>
                <w:vertAlign w:val="superscript"/>
              </w:rPr>
              <w:t>k+1</w:t>
            </w:r>
            <w:r w:rsidRPr="00405A70">
              <w:rPr>
                <w:i/>
                <w:iCs/>
              </w:rPr>
              <w:t xml:space="preserve"> n)</w:t>
            </w:r>
          </w:p>
        </w:tc>
      </w:tr>
      <w:tr w:rsidR="00405A70" w14:paraId="05147AD0" w14:textId="77777777" w:rsidTr="00BC750B">
        <w:tc>
          <w:tcPr>
            <w:tcW w:w="3595" w:type="dxa"/>
            <w:vMerge/>
          </w:tcPr>
          <w:p w14:paraId="319CF293" w14:textId="77777777" w:rsidR="00405A70" w:rsidRDefault="00405A70" w:rsidP="00BC750B"/>
        </w:tc>
        <w:tc>
          <w:tcPr>
            <w:tcW w:w="5755" w:type="dxa"/>
          </w:tcPr>
          <w:p w14:paraId="6D12CB77" w14:textId="5C62921B" w:rsidR="00405A70" w:rsidRPr="00405A70" w:rsidRDefault="00405A70" w:rsidP="00BC750B">
            <w:pPr>
              <w:numPr>
                <w:ilvl w:val="0"/>
                <w:numId w:val="3"/>
              </w:numPr>
            </w:pPr>
            <w:r w:rsidRPr="00405A70">
              <w:rPr>
                <w:b/>
                <w:bCs/>
              </w:rPr>
              <w:t xml:space="preserve">Case 3. </w:t>
            </w:r>
            <w:r w:rsidRPr="00405A70">
              <w:t xml:space="preserve">If it is true that </w:t>
            </w:r>
            <w:r w:rsidRPr="00405A70">
              <w:rPr>
                <w:i/>
                <w:iCs/>
              </w:rPr>
              <w:t>f(n) = Ω(</w:t>
            </w:r>
            <w:proofErr w:type="spellStart"/>
            <w:r w:rsidRPr="00405A70">
              <w:rPr>
                <w:i/>
                <w:iCs/>
              </w:rPr>
              <w:t>n</w:t>
            </w:r>
            <w:r w:rsidRPr="00405A70">
              <w:rPr>
                <w:i/>
                <w:iCs/>
                <w:vertAlign w:val="superscript"/>
              </w:rPr>
              <w:t>c</w:t>
            </w:r>
            <w:proofErr w:type="spellEnd"/>
            <w:r w:rsidRPr="00405A70">
              <w:rPr>
                <w:i/>
                <w:iCs/>
              </w:rPr>
              <w:t>) w</w:t>
            </w:r>
            <w:r w:rsidRPr="00405A70">
              <w:t xml:space="preserve">here </w:t>
            </w:r>
            <w:r w:rsidRPr="00405A70">
              <w:rPr>
                <w:i/>
                <w:iCs/>
              </w:rPr>
              <w:t xml:space="preserve">c &gt; </w:t>
            </w:r>
            <w:proofErr w:type="spellStart"/>
            <w:r w:rsidRPr="00405A70">
              <w:rPr>
                <w:i/>
                <w:iCs/>
              </w:rPr>
              <w:t>log</w:t>
            </w:r>
            <w:r w:rsidRPr="00405A70">
              <w:rPr>
                <w:i/>
                <w:iCs/>
                <w:vertAlign w:val="subscript"/>
              </w:rPr>
              <w:t>b</w:t>
            </w:r>
            <w:proofErr w:type="spellEnd"/>
            <w:r w:rsidRPr="00405A70">
              <w:rPr>
                <w:i/>
                <w:iCs/>
              </w:rPr>
              <w:t xml:space="preserve"> a</w:t>
            </w:r>
            <w:r w:rsidRPr="00405A70">
              <w:t xml:space="preserve">, then </w:t>
            </w:r>
            <w:r w:rsidRPr="00405A70">
              <w:rPr>
                <w:i/>
                <w:iCs/>
              </w:rPr>
              <w:t>T(n) = θ(f(n))</w:t>
            </w:r>
          </w:p>
        </w:tc>
      </w:tr>
      <w:tr w:rsidR="00405A70" w14:paraId="4FC8452B" w14:textId="77777777" w:rsidTr="00BC750B">
        <w:tc>
          <w:tcPr>
            <w:tcW w:w="3595" w:type="dxa"/>
          </w:tcPr>
          <w:p w14:paraId="5145E1DA" w14:textId="77777777" w:rsidR="00405A70" w:rsidRDefault="00866A76" w:rsidP="00BC750B">
            <w:pPr>
              <w:rPr>
                <w:color w:val="FF0000"/>
              </w:rPr>
            </w:pPr>
            <w:r w:rsidRPr="006800B6">
              <w:rPr>
                <w:color w:val="FF0000"/>
              </w:rPr>
              <w:t>BINARY SEARCH</w:t>
            </w:r>
          </w:p>
          <w:p w14:paraId="05EDBB4D" w14:textId="77777777" w:rsidR="00605002" w:rsidRDefault="00605002" w:rsidP="00BC750B"/>
          <w:p w14:paraId="0C373BBD" w14:textId="77777777" w:rsidR="00605002" w:rsidRDefault="00605002" w:rsidP="00605002">
            <w:pPr>
              <w:rPr>
                <w:color w:val="FF0000"/>
                <w:sz w:val="24"/>
                <w:szCs w:val="24"/>
              </w:rPr>
            </w:pPr>
            <w:r w:rsidRPr="000E46B6">
              <w:rPr>
                <w:color w:val="FF0000"/>
                <w:sz w:val="24"/>
                <w:szCs w:val="24"/>
              </w:rPr>
              <w:sym w:font="Symbol" w:char="F051"/>
            </w:r>
            <w:r w:rsidRPr="000E46B6">
              <w:rPr>
                <w:color w:val="FF0000"/>
                <w:sz w:val="24"/>
                <w:szCs w:val="24"/>
              </w:rPr>
              <w:t>(log n)</w:t>
            </w:r>
          </w:p>
          <w:p w14:paraId="63A6BE53" w14:textId="00F65A2A" w:rsidR="00605002" w:rsidRDefault="00605002" w:rsidP="00BC750B"/>
        </w:tc>
        <w:tc>
          <w:tcPr>
            <w:tcW w:w="5755" w:type="dxa"/>
          </w:tcPr>
          <w:p w14:paraId="7EBABCCF" w14:textId="6703101D" w:rsidR="00605002" w:rsidRDefault="00605002" w:rsidP="00BC750B">
            <w:pPr>
              <w:rPr>
                <w:sz w:val="24"/>
                <w:szCs w:val="24"/>
              </w:rPr>
            </w:pPr>
            <w:r>
              <w:rPr>
                <w:sz w:val="24"/>
                <w:szCs w:val="24"/>
              </w:rPr>
              <w:t xml:space="preserve"># Given a sorted </w:t>
            </w:r>
            <w:proofErr w:type="spellStart"/>
            <w:r>
              <w:rPr>
                <w:sz w:val="24"/>
                <w:szCs w:val="24"/>
              </w:rPr>
              <w:t>arrary</w:t>
            </w:r>
            <w:proofErr w:type="spellEnd"/>
            <w:r>
              <w:rPr>
                <w:sz w:val="24"/>
                <w:szCs w:val="24"/>
              </w:rPr>
              <w:t xml:space="preserve"> A and key,</w:t>
            </w:r>
          </w:p>
          <w:p w14:paraId="235BB883" w14:textId="5668DFD7" w:rsidR="00605002" w:rsidRDefault="00605002" w:rsidP="00BC750B">
            <w:pPr>
              <w:rPr>
                <w:sz w:val="24"/>
                <w:szCs w:val="24"/>
              </w:rPr>
            </w:pPr>
            <w:proofErr w:type="spellStart"/>
            <w:r>
              <w:rPr>
                <w:sz w:val="24"/>
                <w:szCs w:val="24"/>
              </w:rPr>
              <w:t>BinarySearch</w:t>
            </w:r>
            <w:proofErr w:type="spellEnd"/>
            <w:r>
              <w:rPr>
                <w:sz w:val="24"/>
                <w:szCs w:val="24"/>
              </w:rPr>
              <w:t xml:space="preserve"> (A, low, high, key)</w:t>
            </w:r>
          </w:p>
          <w:p w14:paraId="2D9A8007" w14:textId="77777777" w:rsidR="00605002" w:rsidRDefault="00605002" w:rsidP="00BC750B">
            <w:pPr>
              <w:rPr>
                <w:sz w:val="24"/>
                <w:szCs w:val="24"/>
              </w:rPr>
            </w:pPr>
            <w:r>
              <w:rPr>
                <w:sz w:val="24"/>
                <w:szCs w:val="24"/>
              </w:rPr>
              <w:t xml:space="preserve">    </w:t>
            </w:r>
            <w:proofErr w:type="gramStart"/>
            <w:r>
              <w:rPr>
                <w:sz w:val="24"/>
                <w:szCs w:val="24"/>
              </w:rPr>
              <w:t>If(</w:t>
            </w:r>
            <w:proofErr w:type="gramEnd"/>
            <w:r>
              <w:rPr>
                <w:sz w:val="24"/>
                <w:szCs w:val="24"/>
              </w:rPr>
              <w:t>high – low &lt; 5) {</w:t>
            </w:r>
          </w:p>
          <w:p w14:paraId="10602642" w14:textId="209D8981" w:rsidR="00605002" w:rsidRDefault="00605002" w:rsidP="00BC750B">
            <w:pPr>
              <w:rPr>
                <w:sz w:val="24"/>
                <w:szCs w:val="24"/>
              </w:rPr>
            </w:pPr>
            <w:r>
              <w:rPr>
                <w:sz w:val="24"/>
                <w:szCs w:val="24"/>
              </w:rPr>
              <w:t xml:space="preserve">      return}</w:t>
            </w:r>
          </w:p>
          <w:p w14:paraId="56B0E670" w14:textId="78ADD109" w:rsidR="00605002" w:rsidRDefault="00605002" w:rsidP="00BC750B">
            <w:pPr>
              <w:rPr>
                <w:sz w:val="24"/>
                <w:szCs w:val="24"/>
              </w:rPr>
            </w:pPr>
            <w:r>
              <w:rPr>
                <w:sz w:val="24"/>
                <w:szCs w:val="24"/>
              </w:rPr>
              <w:t xml:space="preserve">    Mid = (</w:t>
            </w:r>
            <w:proofErr w:type="spellStart"/>
            <w:r>
              <w:rPr>
                <w:sz w:val="24"/>
                <w:szCs w:val="24"/>
              </w:rPr>
              <w:t>low+high</w:t>
            </w:r>
            <w:proofErr w:type="spellEnd"/>
            <w:r>
              <w:rPr>
                <w:sz w:val="24"/>
                <w:szCs w:val="24"/>
              </w:rPr>
              <w:t>)/2</w:t>
            </w:r>
          </w:p>
          <w:p w14:paraId="720A78DA" w14:textId="77777777" w:rsidR="00605002" w:rsidRDefault="00605002" w:rsidP="00BC750B">
            <w:pPr>
              <w:rPr>
                <w:sz w:val="24"/>
                <w:szCs w:val="24"/>
              </w:rPr>
            </w:pPr>
            <w:r>
              <w:rPr>
                <w:sz w:val="24"/>
                <w:szCs w:val="24"/>
              </w:rPr>
              <w:t xml:space="preserve">    </w:t>
            </w:r>
            <w:proofErr w:type="gramStart"/>
            <w:r>
              <w:rPr>
                <w:sz w:val="24"/>
                <w:szCs w:val="24"/>
              </w:rPr>
              <w:t>If(</w:t>
            </w:r>
            <w:proofErr w:type="gramEnd"/>
            <w:r>
              <w:rPr>
                <w:sz w:val="24"/>
                <w:szCs w:val="24"/>
              </w:rPr>
              <w:t>key &lt; A[mid]) {</w:t>
            </w:r>
          </w:p>
          <w:p w14:paraId="057D9236" w14:textId="77777777" w:rsidR="00605002" w:rsidRDefault="00605002" w:rsidP="00BC750B">
            <w:pPr>
              <w:rPr>
                <w:sz w:val="24"/>
                <w:szCs w:val="24"/>
              </w:rPr>
            </w:pPr>
            <w:r>
              <w:rPr>
                <w:sz w:val="24"/>
                <w:szCs w:val="24"/>
              </w:rPr>
              <w:t xml:space="preserve">       Return </w:t>
            </w:r>
            <w:proofErr w:type="spellStart"/>
            <w:r>
              <w:rPr>
                <w:sz w:val="24"/>
                <w:szCs w:val="24"/>
              </w:rPr>
              <w:t>BinarySearch</w:t>
            </w:r>
            <w:proofErr w:type="spellEnd"/>
            <w:r>
              <w:rPr>
                <w:sz w:val="24"/>
                <w:szCs w:val="24"/>
              </w:rPr>
              <w:t xml:space="preserve"> (A, low, mid, key)</w:t>
            </w:r>
          </w:p>
          <w:p w14:paraId="7B187FB5" w14:textId="665CA954" w:rsidR="00605002" w:rsidRDefault="00605002" w:rsidP="00BC750B">
            <w:pPr>
              <w:rPr>
                <w:sz w:val="24"/>
                <w:szCs w:val="24"/>
              </w:rPr>
            </w:pPr>
            <w:r>
              <w:rPr>
                <w:sz w:val="24"/>
                <w:szCs w:val="24"/>
              </w:rPr>
              <w:t xml:space="preserve">     </w:t>
            </w:r>
            <w:proofErr w:type="gramStart"/>
            <w:r>
              <w:rPr>
                <w:sz w:val="24"/>
                <w:szCs w:val="24"/>
              </w:rPr>
              <w:t>}else</w:t>
            </w:r>
            <w:proofErr w:type="gramEnd"/>
            <w:r>
              <w:rPr>
                <w:sz w:val="24"/>
                <w:szCs w:val="24"/>
              </w:rPr>
              <w:t xml:space="preserve"> {</w:t>
            </w:r>
          </w:p>
          <w:p w14:paraId="0BD8E9D0" w14:textId="6313578B" w:rsidR="00605002" w:rsidRDefault="00605002" w:rsidP="00BC750B">
            <w:pPr>
              <w:rPr>
                <w:sz w:val="24"/>
                <w:szCs w:val="24"/>
              </w:rPr>
            </w:pPr>
            <w:r>
              <w:rPr>
                <w:sz w:val="24"/>
                <w:szCs w:val="24"/>
              </w:rPr>
              <w:t xml:space="preserve">        Return </w:t>
            </w:r>
            <w:proofErr w:type="spellStart"/>
            <w:r>
              <w:rPr>
                <w:sz w:val="24"/>
                <w:szCs w:val="24"/>
              </w:rPr>
              <w:t>BinarySearch</w:t>
            </w:r>
            <w:proofErr w:type="spellEnd"/>
            <w:r>
              <w:rPr>
                <w:sz w:val="24"/>
                <w:szCs w:val="24"/>
              </w:rPr>
              <w:t xml:space="preserve"> (A, mid+1, high, key</w:t>
            </w:r>
            <w:proofErr w:type="gramStart"/>
            <w:r>
              <w:rPr>
                <w:sz w:val="24"/>
                <w:szCs w:val="24"/>
              </w:rPr>
              <w:t>) }</w:t>
            </w:r>
            <w:proofErr w:type="gramEnd"/>
          </w:p>
          <w:p w14:paraId="0EE05923" w14:textId="5CEA4B68" w:rsidR="00605002" w:rsidRPr="009F535D" w:rsidRDefault="00605002" w:rsidP="00BC750B">
            <w:pPr>
              <w:rPr>
                <w:sz w:val="24"/>
                <w:szCs w:val="24"/>
              </w:rPr>
            </w:pPr>
          </w:p>
        </w:tc>
      </w:tr>
      <w:tr w:rsidR="00866A76" w14:paraId="7D0B7214" w14:textId="77777777" w:rsidTr="00BC750B">
        <w:tc>
          <w:tcPr>
            <w:tcW w:w="3595" w:type="dxa"/>
            <w:vMerge w:val="restart"/>
          </w:tcPr>
          <w:p w14:paraId="29B21E4F" w14:textId="77777777" w:rsidR="00866A76" w:rsidRDefault="00866A76" w:rsidP="00BC750B">
            <w:pPr>
              <w:rPr>
                <w:color w:val="FF0000"/>
              </w:rPr>
            </w:pPr>
            <w:r w:rsidRPr="000F61E5">
              <w:rPr>
                <w:color w:val="FF0000"/>
              </w:rPr>
              <w:t>Merge Sort</w:t>
            </w:r>
          </w:p>
          <w:p w14:paraId="40E4FC09" w14:textId="77777777" w:rsidR="000A0AD9" w:rsidRDefault="00FC78F3" w:rsidP="00BC750B">
            <w:pPr>
              <w:rPr>
                <w:sz w:val="24"/>
                <w:szCs w:val="24"/>
              </w:rPr>
            </w:pPr>
            <w:r w:rsidRPr="009F535D">
              <w:rPr>
                <w:sz w:val="24"/>
                <w:szCs w:val="24"/>
              </w:rPr>
              <w:t xml:space="preserve">T(n) = 2T(n/2) + </w:t>
            </w:r>
            <w:r w:rsidRPr="009F535D">
              <w:rPr>
                <w:sz w:val="24"/>
                <w:szCs w:val="24"/>
              </w:rPr>
              <w:sym w:font="Symbol" w:char="F051"/>
            </w:r>
            <w:r w:rsidRPr="009F535D">
              <w:rPr>
                <w:sz w:val="24"/>
                <w:szCs w:val="24"/>
              </w:rPr>
              <w:t xml:space="preserve"> (n),</w:t>
            </w:r>
            <w:r>
              <w:rPr>
                <w:sz w:val="24"/>
                <w:szCs w:val="24"/>
              </w:rPr>
              <w:t xml:space="preserve"> </w:t>
            </w:r>
          </w:p>
          <w:p w14:paraId="511257F7" w14:textId="5068006B" w:rsidR="00FC78F3" w:rsidRDefault="00FC78F3" w:rsidP="00BC750B">
            <w:r w:rsidRPr="000E46B6">
              <w:rPr>
                <w:color w:val="FF0000"/>
                <w:sz w:val="24"/>
                <w:szCs w:val="24"/>
              </w:rPr>
              <w:t xml:space="preserve">T(n) = </w:t>
            </w:r>
            <w:r w:rsidRPr="000E46B6">
              <w:rPr>
                <w:color w:val="FF0000"/>
                <w:sz w:val="24"/>
                <w:szCs w:val="24"/>
              </w:rPr>
              <w:sym w:font="Symbol" w:char="F051"/>
            </w:r>
            <w:r w:rsidRPr="000E46B6">
              <w:rPr>
                <w:color w:val="FF0000"/>
                <w:sz w:val="24"/>
                <w:szCs w:val="24"/>
              </w:rPr>
              <w:t>(n log n)</w:t>
            </w:r>
          </w:p>
        </w:tc>
        <w:tc>
          <w:tcPr>
            <w:tcW w:w="5755" w:type="dxa"/>
          </w:tcPr>
          <w:p w14:paraId="47C5744C" w14:textId="30DA7772" w:rsidR="00866A76" w:rsidRDefault="00866A76" w:rsidP="00BC750B">
            <w:r>
              <w:t>Merging worst case, x + y -1 comparisons.</w:t>
            </w:r>
          </w:p>
        </w:tc>
      </w:tr>
      <w:tr w:rsidR="00866A76" w14:paraId="3D7E87DC" w14:textId="77777777" w:rsidTr="00BC750B">
        <w:tc>
          <w:tcPr>
            <w:tcW w:w="3595" w:type="dxa"/>
            <w:vMerge/>
          </w:tcPr>
          <w:p w14:paraId="3B246DBD" w14:textId="77777777" w:rsidR="00866A76" w:rsidRDefault="00866A76" w:rsidP="00BC750B"/>
        </w:tc>
        <w:tc>
          <w:tcPr>
            <w:tcW w:w="5755" w:type="dxa"/>
          </w:tcPr>
          <w:p w14:paraId="7F92CAE4" w14:textId="2EA4F049" w:rsidR="00866A76" w:rsidRPr="009F535D" w:rsidRDefault="000A0AD9" w:rsidP="00BC750B">
            <w:pPr>
              <w:rPr>
                <w:sz w:val="24"/>
                <w:szCs w:val="24"/>
              </w:rPr>
            </w:pPr>
            <w:r>
              <w:rPr>
                <w:sz w:val="24"/>
                <w:szCs w:val="24"/>
              </w:rPr>
              <w:t>Recursively sorting the first and second halves of the given array, and then merging the sorted sections.</w:t>
            </w:r>
          </w:p>
        </w:tc>
      </w:tr>
      <w:tr w:rsidR="00405A70" w14:paraId="7E67728B" w14:textId="77777777" w:rsidTr="00BC750B">
        <w:tc>
          <w:tcPr>
            <w:tcW w:w="3595" w:type="dxa"/>
          </w:tcPr>
          <w:p w14:paraId="750239C4" w14:textId="77777777" w:rsidR="009F535D" w:rsidRDefault="00866A76" w:rsidP="00BC750B">
            <w:r w:rsidRPr="000F61E5">
              <w:rPr>
                <w:color w:val="FF0000"/>
              </w:rPr>
              <w:t>Quick Sort</w:t>
            </w:r>
          </w:p>
          <w:p w14:paraId="3A2EE6A7" w14:textId="716EFE00" w:rsidR="00405A70" w:rsidRDefault="00E45E89" w:rsidP="00BC750B">
            <w:r>
              <w:t>Selection a ‘partition’ element, and then left or right.</w:t>
            </w:r>
          </w:p>
        </w:tc>
        <w:tc>
          <w:tcPr>
            <w:tcW w:w="5755" w:type="dxa"/>
          </w:tcPr>
          <w:p w14:paraId="1A70A9D8" w14:textId="11621DAC" w:rsidR="00E45E89" w:rsidRDefault="00E45E89" w:rsidP="00E45E89">
            <w:r>
              <w:t>*without need extra space</w:t>
            </w:r>
            <w:r w:rsidR="000E46B6">
              <w:t>, no merge part.</w:t>
            </w:r>
          </w:p>
          <w:p w14:paraId="0C95B65E" w14:textId="2EBA6477" w:rsidR="00E45E89" w:rsidRDefault="00E45E89" w:rsidP="00E45E89">
            <w:r>
              <w:t xml:space="preserve">T(n) = T(n1)+T(n2) + </w:t>
            </w:r>
            <w:proofErr w:type="spellStart"/>
            <w:r>
              <w:t>cn</w:t>
            </w:r>
            <w:proofErr w:type="spellEnd"/>
            <w:r>
              <w:t>, where n1+n2=n-1</w:t>
            </w:r>
          </w:p>
          <w:p w14:paraId="3FACEF97" w14:textId="35A4D27C" w:rsidR="00E21EA4" w:rsidRPr="00E21EA4" w:rsidRDefault="00E21EA4" w:rsidP="00E45E89">
            <w:pPr>
              <w:rPr>
                <w:color w:val="FF0000"/>
              </w:rPr>
            </w:pPr>
            <w:r w:rsidRPr="00E21EA4">
              <w:rPr>
                <w:color w:val="FF0000"/>
              </w:rPr>
              <w:t>Worst Case: O(</w:t>
            </w:r>
            <w:r w:rsidRPr="00E21EA4">
              <w:rPr>
                <w:rFonts w:hint="eastAsia"/>
                <w:color w:val="FF0000"/>
              </w:rPr>
              <w:t>n^2</w:t>
            </w:r>
            <w:r w:rsidRPr="00E21EA4">
              <w:rPr>
                <w:color w:val="FF0000"/>
              </w:rPr>
              <w:t>)</w:t>
            </w:r>
          </w:p>
          <w:p w14:paraId="5E14CEAB" w14:textId="77777777" w:rsidR="0023244B" w:rsidRDefault="00E21EA4" w:rsidP="00E45E89">
            <w:pPr>
              <w:rPr>
                <w:color w:val="FF0000"/>
              </w:rPr>
            </w:pPr>
            <w:r w:rsidRPr="00E21EA4">
              <w:rPr>
                <w:color w:val="FF0000"/>
              </w:rPr>
              <w:t xml:space="preserve">Best case: </w:t>
            </w:r>
            <w:proofErr w:type="gramStart"/>
            <w:r w:rsidR="0023244B" w:rsidRPr="00E21EA4">
              <w:rPr>
                <w:color w:val="FF0000"/>
              </w:rPr>
              <w:t>O(</w:t>
            </w:r>
            <w:proofErr w:type="gramEnd"/>
            <w:r w:rsidR="0023244B" w:rsidRPr="00E21EA4">
              <w:rPr>
                <w:color w:val="FF0000"/>
              </w:rPr>
              <w:t>n</w:t>
            </w:r>
            <w:r w:rsidR="005C6DF9" w:rsidRPr="00E21EA4">
              <w:rPr>
                <w:color w:val="FF0000"/>
              </w:rPr>
              <w:t xml:space="preserve"> </w:t>
            </w:r>
            <w:r w:rsidR="0023244B" w:rsidRPr="00E21EA4">
              <w:rPr>
                <w:color w:val="FF0000"/>
              </w:rPr>
              <w:t>log n)</w:t>
            </w:r>
          </w:p>
          <w:p w14:paraId="34536571" w14:textId="18D6ED7F" w:rsidR="00E21EA4" w:rsidRDefault="00E21EA4" w:rsidP="00E45E89">
            <w:r>
              <w:rPr>
                <w:color w:val="FF0000"/>
              </w:rPr>
              <w:t xml:space="preserve">Average Case: </w:t>
            </w:r>
            <w:proofErr w:type="gramStart"/>
            <w:r>
              <w:rPr>
                <w:color w:val="FF0000"/>
              </w:rPr>
              <w:t>O(</w:t>
            </w:r>
            <w:proofErr w:type="gramEnd"/>
            <w:r w:rsidRPr="00E21EA4">
              <w:rPr>
                <w:color w:val="FF0000"/>
              </w:rPr>
              <w:t>n log n</w:t>
            </w:r>
            <w:r>
              <w:rPr>
                <w:color w:val="FF0000"/>
              </w:rPr>
              <w:t>)</w:t>
            </w:r>
          </w:p>
        </w:tc>
      </w:tr>
      <w:tr w:rsidR="00866A76" w14:paraId="7EE1CA6F" w14:textId="77777777" w:rsidTr="00BC750B">
        <w:tc>
          <w:tcPr>
            <w:tcW w:w="3595" w:type="dxa"/>
          </w:tcPr>
          <w:p w14:paraId="1B2765A3" w14:textId="77777777" w:rsidR="000F61E5" w:rsidRDefault="000F61E5" w:rsidP="000F61E5">
            <w:r w:rsidRPr="000F61E5">
              <w:t>MEDIAN FINDING</w:t>
            </w:r>
          </w:p>
          <w:p w14:paraId="33AC93E6" w14:textId="77777777" w:rsidR="00277FAA" w:rsidRDefault="000F61E5" w:rsidP="00BC750B">
            <w:pPr>
              <w:rPr>
                <w:color w:val="FF0000"/>
              </w:rPr>
            </w:pPr>
            <w:r w:rsidRPr="000F61E5">
              <w:rPr>
                <w:color w:val="FF0000"/>
              </w:rPr>
              <w:t>QuickSelect</w:t>
            </w:r>
          </w:p>
          <w:p w14:paraId="3AE6FED6" w14:textId="4C6AAA2D" w:rsidR="006E1517" w:rsidRDefault="000F61E5" w:rsidP="00BC750B">
            <w:pPr>
              <w:rPr>
                <w:color w:val="FF0000"/>
              </w:rPr>
            </w:pPr>
            <w:r>
              <w:rPr>
                <w:color w:val="FF0000"/>
              </w:rPr>
              <w:t>1.</w:t>
            </w:r>
            <w:r w:rsidRPr="000F61E5">
              <w:rPr>
                <w:color w:val="FF0000"/>
              </w:rPr>
              <w:t>Probabilistic Version</w:t>
            </w:r>
          </w:p>
          <w:p w14:paraId="330F6F18" w14:textId="77777777" w:rsidR="00855AE4" w:rsidRDefault="00855AE4" w:rsidP="00BC750B">
            <w:pPr>
              <w:rPr>
                <w:color w:val="FF0000"/>
              </w:rPr>
            </w:pPr>
          </w:p>
          <w:p w14:paraId="1470F7D7" w14:textId="77777777" w:rsidR="00855AE4" w:rsidRDefault="00855AE4" w:rsidP="00855AE4">
            <w:r>
              <w:t>T(n)=2cn+T(3n/4)</w:t>
            </w:r>
          </w:p>
          <w:p w14:paraId="59E98D56" w14:textId="5F687A07" w:rsidR="000F61E5" w:rsidRDefault="008559FC" w:rsidP="007B3EAB">
            <w:r>
              <w:rPr>
                <w:color w:val="FF0000"/>
              </w:rPr>
              <w:t xml:space="preserve">   </w:t>
            </w:r>
            <w:r w:rsidR="00321371">
              <w:rPr>
                <w:color w:val="FF0000"/>
              </w:rPr>
              <w:t>PS: (</w:t>
            </w:r>
            <w:r w:rsidR="00855AE4" w:rsidRPr="00855AE4">
              <w:rPr>
                <w:color w:val="FF0000"/>
              </w:rPr>
              <w:t xml:space="preserve">2 reflects the expected # of times </w:t>
            </w:r>
            <w:r>
              <w:rPr>
                <w:color w:val="FF0000"/>
              </w:rPr>
              <w:t>of</w:t>
            </w:r>
            <w:r w:rsidR="00855AE4" w:rsidRPr="00855AE4">
              <w:rPr>
                <w:color w:val="FF0000"/>
              </w:rPr>
              <w:t xml:space="preserve"> </w:t>
            </w:r>
            <w:r>
              <w:rPr>
                <w:color w:val="FF0000"/>
              </w:rPr>
              <w:t>partitioning</w:t>
            </w:r>
            <w:r w:rsidR="00855AE4" w:rsidRPr="00855AE4">
              <w:rPr>
                <w:color w:val="FF0000"/>
              </w:rPr>
              <w:t>.</w:t>
            </w:r>
            <w:r w:rsidR="00321371">
              <w:rPr>
                <w:color w:val="FF0000"/>
              </w:rPr>
              <w:t>)</w:t>
            </w:r>
          </w:p>
        </w:tc>
        <w:tc>
          <w:tcPr>
            <w:tcW w:w="5755" w:type="dxa"/>
          </w:tcPr>
          <w:p w14:paraId="74427A95" w14:textId="0E22837F" w:rsidR="00277FAA" w:rsidRDefault="00277FAA" w:rsidP="00BC750B">
            <w:r w:rsidRPr="00277FAA">
              <w:rPr>
                <w:noProof/>
              </w:rPr>
              <w:drawing>
                <wp:inline distT="0" distB="0" distL="0" distR="0" wp14:anchorId="01C07932" wp14:editId="2BA1F8D8">
                  <wp:extent cx="3444240" cy="625188"/>
                  <wp:effectExtent l="0" t="0" r="3810" b="3810"/>
                  <wp:docPr id="102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509096" cy="636961"/>
                          </a:xfrm>
                          <a:prstGeom prst="rect">
                            <a:avLst/>
                          </a:prstGeom>
                          <a:noFill/>
                          <a:ln>
                            <a:noFill/>
                          </a:ln>
                          <a:extLst>
                            <a:ext uri="{909E8E84-426E-40dd-AFC4-6F175D3DCCD1}">
                              <a14:hiddenFill xmlns:arto="http://schemas.microsoft.com/office/word/2006/arto" xmlns:lc="http://schemas.openxmlformats.org/drawingml/2006/lockedCanvas" xmlns:a14="http://schemas.microsoft.com/office/drawing/2010/main" xmlns:p="http://schemas.openxmlformats.org/presentationml/2006/main" xmlns="" xmlns:w="http://schemas.openxmlformats.org/wordprocessingml/2006/main" xmlns:w10="urn:schemas-microsoft-com:office:word" xmlns:v="urn:schemas-microsoft-com:vml" xmlns:o="urn:schemas-microsoft-com:office:office">
                                <a:solidFill>
                                  <a:schemeClr val="accent1"/>
                                </a:solidFill>
                              </a14:hiddenFill>
                            </a:ext>
                            <a:ext uri="{91240B29-F687-4f45-9708-019B960494DF}">
                              <a14:hiddenLine xmlns:arto="http://schemas.microsoft.com/office/word/2006/arto" xmlns:lc="http://schemas.openxmlformats.org/drawingml/2006/lockedCanvas" xmlns:a14="http://schemas.microsoft.com/office/drawing/2010/main" xmlns:p="http://schemas.openxmlformats.org/presentationml/2006/main" xmlns="" xmlns:w="http://schemas.openxmlformats.org/wordprocessingml/2006/main" xmlns:w10="urn:schemas-microsoft-com:office:word" xmlns:v="urn:schemas-microsoft-com:vml" xmlns:o="urn:schemas-microsoft-com:office:office" w="9525">
                                <a:solidFill>
                                  <a:schemeClr val="tx1"/>
                                </a:solidFill>
                                <a:miter lim="800000"/>
                                <a:headEnd/>
                                <a:tailEnd/>
                              </a14:hiddenLine>
                            </a:ext>
                          </a:extLst>
                        </pic:spPr>
                      </pic:pic>
                    </a:graphicData>
                  </a:graphic>
                </wp:inline>
              </w:drawing>
            </w:r>
          </w:p>
          <w:p w14:paraId="5D1B5B4D" w14:textId="186633E6" w:rsidR="00E6475C" w:rsidRDefault="00E6475C" w:rsidP="00E6475C">
            <w:pPr>
              <w:pStyle w:val="ListParagraph"/>
              <w:numPr>
                <w:ilvl w:val="0"/>
                <w:numId w:val="8"/>
              </w:numPr>
            </w:pPr>
            <w:r>
              <w:t>Randomly lands at k’, value x.</w:t>
            </w:r>
          </w:p>
          <w:p w14:paraId="130EB118" w14:textId="5C7B463D" w:rsidR="00E6475C" w:rsidRDefault="00E6475C" w:rsidP="00E6475C">
            <w:pPr>
              <w:pStyle w:val="ListParagraph"/>
              <w:numPr>
                <w:ilvl w:val="0"/>
                <w:numId w:val="8"/>
              </w:numPr>
            </w:pPr>
            <w:r>
              <w:t>All elements greater than x go right, rest go left.</w:t>
            </w:r>
          </w:p>
          <w:p w14:paraId="0042815C" w14:textId="15C1704C" w:rsidR="00E6475C" w:rsidRPr="00E6475C" w:rsidRDefault="00E6475C" w:rsidP="00E6475C">
            <w:pPr>
              <w:pStyle w:val="ListParagraph"/>
              <w:numPr>
                <w:ilvl w:val="0"/>
                <w:numId w:val="8"/>
              </w:numPr>
            </w:pPr>
            <w:r>
              <w:t>If k == k’, got it; If k&lt;k’, go A’; if k&gt;k’, go A’’.</w:t>
            </w:r>
            <w:r w:rsidRPr="00E6475C">
              <w:t xml:space="preserve"> </w:t>
            </w:r>
          </w:p>
          <w:p w14:paraId="6FDFFC5F" w14:textId="11B171D4" w:rsidR="00480E09" w:rsidRPr="007B3EAB" w:rsidRDefault="00033D39" w:rsidP="00BC750B">
            <w:pPr>
              <w:rPr>
                <w:color w:val="FF0000"/>
              </w:rPr>
            </w:pPr>
            <w:r>
              <w:rPr>
                <w:color w:val="FF0000"/>
              </w:rPr>
              <w:t xml:space="preserve">       </w:t>
            </w:r>
            <w:r w:rsidR="00154824" w:rsidRPr="00321371">
              <w:rPr>
                <w:color w:val="FF0000"/>
              </w:rPr>
              <w:t>T(n) = O(n)</w:t>
            </w:r>
          </w:p>
        </w:tc>
      </w:tr>
      <w:tr w:rsidR="000F61E5" w14:paraId="1FF3A384" w14:textId="77777777" w:rsidTr="00BC750B">
        <w:tc>
          <w:tcPr>
            <w:tcW w:w="3595" w:type="dxa"/>
          </w:tcPr>
          <w:p w14:paraId="2C506941" w14:textId="4DF71E9C" w:rsidR="007B3EAB" w:rsidRDefault="007B3EAB" w:rsidP="007B3EAB">
            <w:pPr>
              <w:rPr>
                <w:color w:val="FF0000"/>
              </w:rPr>
            </w:pPr>
            <w:r>
              <w:rPr>
                <w:color w:val="FF0000"/>
              </w:rPr>
              <w:t>2. Median of Medians</w:t>
            </w:r>
          </w:p>
          <w:p w14:paraId="1C5E3352" w14:textId="06453167" w:rsidR="00553AB1" w:rsidRDefault="00553AB1" w:rsidP="007B3EAB">
            <w:r w:rsidRPr="00553AB1">
              <w:t>Assuming</w:t>
            </w:r>
            <w:r>
              <w:t xml:space="preserve"> 5n elements &gt; n medians &gt; median of medians (x). </w:t>
            </w:r>
          </w:p>
          <w:p w14:paraId="42B9211B" w14:textId="15A5B8D4" w:rsidR="000F61E5" w:rsidRDefault="00553AB1" w:rsidP="00BC750B">
            <w:r>
              <w:t xml:space="preserve">Then: n + n/2 (30%) &lt; x and </w:t>
            </w:r>
            <w:proofErr w:type="spellStart"/>
            <w:r>
              <w:t>n+n</w:t>
            </w:r>
            <w:proofErr w:type="spellEnd"/>
            <w:r>
              <w:t xml:space="preserve">/2 &gt; x </w:t>
            </w:r>
          </w:p>
        </w:tc>
        <w:tc>
          <w:tcPr>
            <w:tcW w:w="5755" w:type="dxa"/>
          </w:tcPr>
          <w:p w14:paraId="6C1E2979" w14:textId="77777777" w:rsidR="0049181A" w:rsidRDefault="0049181A" w:rsidP="007B3EAB"/>
          <w:p w14:paraId="7E9973E8" w14:textId="101E0E7A" w:rsidR="007B3EAB" w:rsidRDefault="007B3EAB" w:rsidP="007B3EAB">
            <w:r>
              <w:t xml:space="preserve">T(n) = </w:t>
            </w:r>
            <w:proofErr w:type="spellStart"/>
            <w:r>
              <w:t>cn</w:t>
            </w:r>
            <w:proofErr w:type="spellEnd"/>
            <w:r>
              <w:t xml:space="preserve"> + T(n/5)+T(7n/10) &lt;= 10cn</w:t>
            </w:r>
          </w:p>
          <w:p w14:paraId="48A096A1" w14:textId="77777777" w:rsidR="000F61E5" w:rsidRDefault="007B3EAB" w:rsidP="007B3EAB">
            <w:r>
              <w:t xml:space="preserve">( </w:t>
            </w:r>
            <w:proofErr w:type="spellStart"/>
            <w:r>
              <w:t>Provement</w:t>
            </w:r>
            <w:proofErr w:type="spellEnd"/>
            <w:r>
              <w:t>: T(n/5)&lt;2cn, T(7n/10)&lt;7cn)</w:t>
            </w:r>
          </w:p>
          <w:p w14:paraId="5337D503" w14:textId="53BF75B4" w:rsidR="0049181A" w:rsidRDefault="0049181A" w:rsidP="007B3EAB">
            <w:r w:rsidRPr="00321371">
              <w:rPr>
                <w:color w:val="FF0000"/>
              </w:rPr>
              <w:t>T(n) = O(n)</w:t>
            </w:r>
          </w:p>
        </w:tc>
      </w:tr>
      <w:tr w:rsidR="00B83597" w14:paraId="2D5D8FEC" w14:textId="77777777" w:rsidTr="00BC750B">
        <w:tc>
          <w:tcPr>
            <w:tcW w:w="3595" w:type="dxa"/>
          </w:tcPr>
          <w:p w14:paraId="64496C24" w14:textId="190A1A52" w:rsidR="00B83597" w:rsidRDefault="00B83597" w:rsidP="007B3EAB">
            <w:pPr>
              <w:rPr>
                <w:color w:val="FF0000"/>
              </w:rPr>
            </w:pPr>
            <w:r>
              <w:rPr>
                <w:color w:val="FF0000"/>
              </w:rPr>
              <w:t>CLOSEST PAIR OF POINTS</w:t>
            </w:r>
          </w:p>
        </w:tc>
        <w:tc>
          <w:tcPr>
            <w:tcW w:w="5755" w:type="dxa"/>
          </w:tcPr>
          <w:p w14:paraId="1C642957" w14:textId="77777777" w:rsidR="00B83597" w:rsidRDefault="000C488A" w:rsidP="000C488A">
            <w:r>
              <w:t xml:space="preserve">1.Split </w:t>
            </w:r>
            <w:r w:rsidR="00892215">
              <w:t>p</w:t>
            </w:r>
            <w:r>
              <w:t xml:space="preserve">oints </w:t>
            </w:r>
            <w:r w:rsidR="00892215">
              <w:t xml:space="preserve">&gt; </w:t>
            </w:r>
            <w:r>
              <w:t xml:space="preserve">two equal-sized subsets by </w:t>
            </w:r>
            <w:r w:rsidR="004C76B2">
              <w:t xml:space="preserve">x </w:t>
            </w:r>
            <w:r w:rsidR="00996EA2">
              <w:t>median.</w:t>
            </w:r>
            <w:r w:rsidR="00892215">
              <w:t xml:space="preserve"> O(n)</w:t>
            </w:r>
          </w:p>
          <w:p w14:paraId="6FC6815C" w14:textId="3A19A591" w:rsidR="00A24986" w:rsidRPr="000C488A" w:rsidRDefault="00A24986" w:rsidP="000C488A">
            <w:r>
              <w:t>2.Solve problem recursively to left and right. Define /delta to be minimum of ?</w:t>
            </w:r>
            <w:bookmarkStart w:id="0" w:name="_GoBack"/>
            <w:bookmarkEnd w:id="0"/>
          </w:p>
        </w:tc>
      </w:tr>
      <w:tr w:rsidR="007C1171" w14:paraId="42A93F28" w14:textId="77777777" w:rsidTr="00BC750B">
        <w:tc>
          <w:tcPr>
            <w:tcW w:w="3595" w:type="dxa"/>
          </w:tcPr>
          <w:p w14:paraId="1A0749B9" w14:textId="044713E1" w:rsidR="007C1171" w:rsidRDefault="007C1171" w:rsidP="007B3EAB">
            <w:pPr>
              <w:rPr>
                <w:color w:val="FF0000"/>
              </w:rPr>
            </w:pPr>
            <w:r>
              <w:rPr>
                <w:color w:val="FF0000"/>
              </w:rPr>
              <w:t>POLYNOMIAL MULTIPLICATION AND FAST FOURIER TRANSFORM</w:t>
            </w:r>
          </w:p>
        </w:tc>
        <w:tc>
          <w:tcPr>
            <w:tcW w:w="5755" w:type="dxa"/>
          </w:tcPr>
          <w:p w14:paraId="24A40039" w14:textId="77777777" w:rsidR="007C1171" w:rsidRDefault="007C1171" w:rsidP="007B3EAB"/>
        </w:tc>
      </w:tr>
    </w:tbl>
    <w:p w14:paraId="09A839A1" w14:textId="5F3CFC94" w:rsidR="00102BE8" w:rsidRDefault="00102BE8" w:rsidP="00102BE8">
      <w:pPr>
        <w:rPr>
          <w:lang w:eastAsia="zh-CN"/>
        </w:rPr>
      </w:pPr>
    </w:p>
    <w:p w14:paraId="27D83697" w14:textId="50FA6791" w:rsidR="00ED640D" w:rsidRDefault="00AD4F2B" w:rsidP="00ED640D">
      <w:pPr>
        <w:pStyle w:val="Heading2"/>
        <w:spacing w:before="48" w:after="48" w:line="360" w:lineRule="atLeast"/>
        <w:ind w:right="48"/>
        <w:rPr>
          <w:rFonts w:ascii="Verdana" w:hAnsi="Verdana"/>
          <w:b/>
          <w:bCs/>
          <w:color w:val="121214"/>
          <w:spacing w:val="-15"/>
          <w:sz w:val="41"/>
          <w:szCs w:val="41"/>
        </w:rPr>
      </w:pPr>
      <w:r>
        <w:rPr>
          <w:rFonts w:ascii="Verdana" w:hAnsi="Verdana"/>
          <w:b/>
          <w:bCs/>
          <w:color w:val="121214"/>
          <w:spacing w:val="-15"/>
          <w:sz w:val="41"/>
          <w:szCs w:val="41"/>
        </w:rPr>
        <w:lastRenderedPageBreak/>
        <w:t>Greedy Method</w:t>
      </w:r>
    </w:p>
    <w:tbl>
      <w:tblPr>
        <w:tblStyle w:val="TableGrid"/>
        <w:tblW w:w="0" w:type="auto"/>
        <w:tblLook w:val="04A0" w:firstRow="1" w:lastRow="0" w:firstColumn="1" w:lastColumn="0" w:noHBand="0" w:noVBand="1"/>
      </w:tblPr>
      <w:tblGrid>
        <w:gridCol w:w="4514"/>
        <w:gridCol w:w="4836"/>
      </w:tblGrid>
      <w:tr w:rsidR="00ED640D" w14:paraId="115C278E" w14:textId="77777777" w:rsidTr="003A3B54">
        <w:tc>
          <w:tcPr>
            <w:tcW w:w="4514" w:type="dxa"/>
          </w:tcPr>
          <w:p w14:paraId="6AF3C373" w14:textId="77777777" w:rsidR="00ED640D" w:rsidRPr="002525A9" w:rsidRDefault="00AE6879" w:rsidP="00BC750B">
            <w:pPr>
              <w:rPr>
                <w:color w:val="FF0000"/>
              </w:rPr>
            </w:pPr>
            <w:r w:rsidRPr="002525A9">
              <w:rPr>
                <w:color w:val="FF0000"/>
              </w:rPr>
              <w:t>Mer</w:t>
            </w:r>
            <w:r w:rsidR="001D4236" w:rsidRPr="002525A9">
              <w:rPr>
                <w:color w:val="FF0000"/>
              </w:rPr>
              <w:t>ging Sorted Lists</w:t>
            </w:r>
          </w:p>
          <w:p w14:paraId="249DF5E9" w14:textId="76ACCBCB" w:rsidR="00221E2B" w:rsidRDefault="00E20F33" w:rsidP="00221E2B">
            <w:r>
              <w:t xml:space="preserve">Construct </w:t>
            </w:r>
            <w:r w:rsidR="00221E2B">
              <w:t>Data Structure:</w:t>
            </w:r>
          </w:p>
          <w:p w14:paraId="5AEFAB1C" w14:textId="77777777" w:rsidR="00221E2B" w:rsidRDefault="00221E2B" w:rsidP="00221E2B">
            <w:pPr>
              <w:pStyle w:val="ListParagraph"/>
              <w:numPr>
                <w:ilvl w:val="0"/>
                <w:numId w:val="11"/>
              </w:numPr>
            </w:pPr>
            <w:r w:rsidRPr="001D4236">
              <w:t>Remove</w:t>
            </w:r>
            <w:r>
              <w:t xml:space="preserve"> the two smallest elements</w:t>
            </w:r>
          </w:p>
          <w:p w14:paraId="3784253E" w14:textId="77777777" w:rsidR="00221E2B" w:rsidRDefault="00221E2B" w:rsidP="00221E2B">
            <w:pPr>
              <w:pStyle w:val="ListParagraph"/>
              <w:numPr>
                <w:ilvl w:val="0"/>
                <w:numId w:val="11"/>
              </w:numPr>
            </w:pPr>
            <w:r>
              <w:t>Add an element</w:t>
            </w:r>
          </w:p>
          <w:p w14:paraId="63958DB8" w14:textId="5D5A9CF1" w:rsidR="00221E2B" w:rsidRDefault="00221E2B" w:rsidP="00221E2B">
            <w:pPr>
              <w:pStyle w:val="ListParagraph"/>
              <w:numPr>
                <w:ilvl w:val="0"/>
                <w:numId w:val="11"/>
              </w:numPr>
            </w:pPr>
            <w:r>
              <w:t>Repeat these steps until we have only one element</w:t>
            </w:r>
          </w:p>
          <w:p w14:paraId="7843AE40" w14:textId="2F84EAC7" w:rsidR="008F2874" w:rsidRDefault="008F2874" w:rsidP="008F2874"/>
          <w:p w14:paraId="53E7CF27" w14:textId="77777777" w:rsidR="008F2874" w:rsidRDefault="008F2874" w:rsidP="008F2874">
            <w:r w:rsidRPr="001D4236">
              <w:t>Merge the two shortest remaining arrays</w:t>
            </w:r>
            <w:r>
              <w:t>.</w:t>
            </w:r>
          </w:p>
          <w:p w14:paraId="7F02FA5C" w14:textId="77777777" w:rsidR="008F2874" w:rsidRDefault="008F2874" w:rsidP="008F2874"/>
          <w:p w14:paraId="304B8A8B" w14:textId="77777777" w:rsidR="008F2874" w:rsidRDefault="008F2874" w:rsidP="008F2874">
            <w:r>
              <w:t xml:space="preserve">For </w:t>
            </w:r>
            <w:proofErr w:type="spellStart"/>
            <w:r>
              <w:t>i</w:t>
            </w:r>
            <w:proofErr w:type="spellEnd"/>
            <w:r>
              <w:t xml:space="preserve"> = 1 to n-1</w:t>
            </w:r>
          </w:p>
          <w:p w14:paraId="5D0EB85B" w14:textId="77777777" w:rsidR="008F2874" w:rsidRDefault="008F2874" w:rsidP="008F2874">
            <w:r>
              <w:t xml:space="preserve">    {Remove two smallest elements from the heap}//2log(n)</w:t>
            </w:r>
          </w:p>
          <w:p w14:paraId="18C36E4D" w14:textId="77777777" w:rsidR="008F2874" w:rsidRDefault="008F2874" w:rsidP="008F2874">
            <w:r>
              <w:t xml:space="preserve">    {add a new element to the merged list} // log(n)</w:t>
            </w:r>
          </w:p>
          <w:p w14:paraId="192FA55E" w14:textId="1C6B4163" w:rsidR="008F2874" w:rsidRPr="008F2874" w:rsidRDefault="008F2874" w:rsidP="008F2874">
            <w:r>
              <w:t>In total: T(n) = O(n log n)</w:t>
            </w:r>
          </w:p>
          <w:p w14:paraId="2CB2F46E" w14:textId="36F187CE" w:rsidR="00221E2B" w:rsidRDefault="00221E2B" w:rsidP="00BC750B"/>
        </w:tc>
        <w:tc>
          <w:tcPr>
            <w:tcW w:w="4836" w:type="dxa"/>
          </w:tcPr>
          <w:p w14:paraId="6857F4ED" w14:textId="0EFED0E0" w:rsidR="003A2D6E" w:rsidRPr="001D4236" w:rsidRDefault="008F2874" w:rsidP="001D4236">
            <w:r>
              <w:rPr>
                <w:noProof/>
              </w:rPr>
              <w:drawing>
                <wp:inline distT="0" distB="0" distL="0" distR="0" wp14:anchorId="609FDE97" wp14:editId="0A7192C5">
                  <wp:extent cx="2926080" cy="2812721"/>
                  <wp:effectExtent l="0" t="0" r="7620" b="6985"/>
                  <wp:docPr id="1" name="Picture 1" descr="https://upload.wikimedia.org/wikipedia/commons/thumb/e/e6/Merge_sort_algorithm_diagram.svg/330px-Merge_sort_algorithm_diagram.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upload.wikimedia.org/wikipedia/commons/thumb/e/e6/Merge_sort_algorithm_diagram.svg/330px-Merge_sort_algorithm_diagram.svg.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949592" cy="2835322"/>
                          </a:xfrm>
                          <a:prstGeom prst="rect">
                            <a:avLst/>
                          </a:prstGeom>
                          <a:noFill/>
                          <a:ln>
                            <a:noFill/>
                          </a:ln>
                        </pic:spPr>
                      </pic:pic>
                    </a:graphicData>
                  </a:graphic>
                </wp:inline>
              </w:drawing>
            </w:r>
          </w:p>
        </w:tc>
      </w:tr>
      <w:tr w:rsidR="00ED640D" w14:paraId="5EF20B13" w14:textId="77777777" w:rsidTr="003A3B54">
        <w:tc>
          <w:tcPr>
            <w:tcW w:w="4514" w:type="dxa"/>
          </w:tcPr>
          <w:p w14:paraId="08118DC6" w14:textId="77777777" w:rsidR="00ED640D" w:rsidRDefault="003E7C30" w:rsidP="00E1797F">
            <w:pPr>
              <w:rPr>
                <w:color w:val="FF0000"/>
              </w:rPr>
            </w:pPr>
            <w:r w:rsidRPr="00E1797F">
              <w:rPr>
                <w:color w:val="FF0000"/>
              </w:rPr>
              <w:t>Knapsack Problem</w:t>
            </w:r>
            <w:r w:rsidR="00E1797F">
              <w:rPr>
                <w:color w:val="FF0000"/>
              </w:rPr>
              <w:t>:</w:t>
            </w:r>
          </w:p>
          <w:p w14:paraId="176624F1" w14:textId="6191BE55" w:rsidR="00E1797F" w:rsidRDefault="00E1797F" w:rsidP="00E1797F">
            <w:r w:rsidRPr="00E1797F">
              <w:t>Determine which items to take and how much of each item so that the total weight is ≤ C, and the total value (profit) is maximized</w:t>
            </w:r>
          </w:p>
        </w:tc>
        <w:tc>
          <w:tcPr>
            <w:tcW w:w="4836" w:type="dxa"/>
          </w:tcPr>
          <w:p w14:paraId="44A3E76D" w14:textId="7A6BDB77" w:rsidR="00ED640D" w:rsidRDefault="00720235" w:rsidP="00BC750B">
            <w:r>
              <w:rPr>
                <w:noProof/>
              </w:rPr>
              <w:drawing>
                <wp:inline distT="0" distB="0" distL="0" distR="0" wp14:anchorId="16CF5AFF" wp14:editId="75D709F4">
                  <wp:extent cx="2879725" cy="1409700"/>
                  <wp:effectExtent l="0" t="0" r="0" b="0"/>
                  <wp:docPr id="205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1" name="Picture 3"/>
                          <pic:cNvPicPr>
                            <a:picLocks noChangeAspect="1" noChangeArrowheads="1"/>
                          </pic:cNvPicPr>
                        </pic:nvPicPr>
                        <pic:blipFill>
                          <a:blip r:embed="rId14" cstate="print"/>
                          <a:srcRect/>
                          <a:stretch>
                            <a:fillRect/>
                          </a:stretch>
                        </pic:blipFill>
                        <pic:spPr bwMode="auto">
                          <a:xfrm>
                            <a:off x="0" y="0"/>
                            <a:ext cx="2941628" cy="1440003"/>
                          </a:xfrm>
                          <a:prstGeom prst="rect">
                            <a:avLst/>
                          </a:prstGeom>
                          <a:noFill/>
                          <a:ln w="9525">
                            <a:noFill/>
                            <a:miter lim="800000"/>
                            <a:headEnd/>
                            <a:tailEnd/>
                          </a:ln>
                        </pic:spPr>
                      </pic:pic>
                    </a:graphicData>
                  </a:graphic>
                </wp:inline>
              </w:drawing>
            </w:r>
          </w:p>
        </w:tc>
      </w:tr>
      <w:tr w:rsidR="003A3B54" w14:paraId="3BC30639" w14:textId="77777777" w:rsidTr="003A3B54">
        <w:tc>
          <w:tcPr>
            <w:tcW w:w="4514" w:type="dxa"/>
            <w:vMerge w:val="restart"/>
          </w:tcPr>
          <w:p w14:paraId="786CE2BD" w14:textId="7BDB78B7" w:rsidR="003A3B54" w:rsidRDefault="003A3B54" w:rsidP="00BC750B">
            <w:pPr>
              <w:rPr>
                <w:color w:val="FF0000"/>
              </w:rPr>
            </w:pPr>
            <w:r w:rsidRPr="00720235">
              <w:rPr>
                <w:color w:val="FF0000"/>
              </w:rPr>
              <w:t>Minimum Spanning Tree</w:t>
            </w:r>
            <w:r>
              <w:rPr>
                <w:color w:val="FF0000"/>
              </w:rPr>
              <w:t>:</w:t>
            </w:r>
          </w:p>
          <w:p w14:paraId="2DB2F15A" w14:textId="60EFB6BD" w:rsidR="003A3B54" w:rsidRDefault="003A3B54" w:rsidP="00BC750B">
            <w:pPr>
              <w:rPr>
                <w:color w:val="FF0000"/>
              </w:rPr>
            </w:pPr>
            <w:r>
              <w:rPr>
                <w:color w:val="FF0000"/>
              </w:rPr>
              <w:t>(</w:t>
            </w:r>
            <w:r w:rsidRPr="00F94841">
              <w:rPr>
                <w:color w:val="FF0000"/>
              </w:rPr>
              <w:t>A spanning tree of a graph is a tree that has all nodes in the graph, and all edges come from the graph</w:t>
            </w:r>
            <w:r>
              <w:rPr>
                <w:color w:val="FF0000"/>
              </w:rPr>
              <w:t>)</w:t>
            </w:r>
          </w:p>
          <w:p w14:paraId="71AD9B62" w14:textId="15D819D5" w:rsidR="003A3B54" w:rsidRDefault="003A3B54" w:rsidP="00BC750B">
            <w:r>
              <w:t xml:space="preserve">Problem: </w:t>
            </w:r>
            <w:r w:rsidRPr="00F94841">
              <w:t>Minimum weighted edge that does NOT create a cycle</w:t>
            </w:r>
            <w:r>
              <w:t>.</w:t>
            </w:r>
          </w:p>
          <w:p w14:paraId="1E63B714" w14:textId="345F16F9" w:rsidR="003A3B54" w:rsidRDefault="003A3B54" w:rsidP="00BC750B">
            <w:r>
              <w:t>{##</w:t>
            </w:r>
            <w:r w:rsidRPr="00505B48">
              <w:rPr>
                <w:color w:val="FF0000"/>
              </w:rPr>
              <w:t xml:space="preserve"> Kruskal’s Greedy Algorithm</w:t>
            </w:r>
          </w:p>
          <w:p w14:paraId="5D7D54CC" w14:textId="77777777" w:rsidR="00413321" w:rsidRDefault="003A3B54" w:rsidP="00BD13DA">
            <w:r>
              <w:t xml:space="preserve">  </w:t>
            </w:r>
            <w:r w:rsidRPr="00BD13DA">
              <w:t xml:space="preserve">Sort edges: </w:t>
            </w:r>
            <w:proofErr w:type="gramStart"/>
            <w:r w:rsidRPr="00BD13DA">
              <w:t>e[</w:t>
            </w:r>
            <w:proofErr w:type="gramEnd"/>
            <w:r w:rsidRPr="00BD13DA">
              <w:t>1], e[2], .. e[m].</w:t>
            </w:r>
            <w:r w:rsidR="000D517F">
              <w:t xml:space="preserve"> </w:t>
            </w:r>
          </w:p>
          <w:p w14:paraId="6E9ED385" w14:textId="4B4E1039" w:rsidR="003A3B54" w:rsidRPr="00305D87" w:rsidRDefault="000D517F" w:rsidP="00BD13DA">
            <w:pPr>
              <w:rPr>
                <w:color w:val="FF0000"/>
              </w:rPr>
            </w:pPr>
            <w:r>
              <w:t>//</w:t>
            </w:r>
            <w:r w:rsidRPr="00305D87">
              <w:rPr>
                <w:color w:val="FF0000"/>
              </w:rPr>
              <w:t>O(m log m)</w:t>
            </w:r>
            <w:r w:rsidR="00413321" w:rsidRPr="00305D87">
              <w:rPr>
                <w:color w:val="FF0000"/>
              </w:rPr>
              <w:t xml:space="preserve"> </w:t>
            </w:r>
            <w:r w:rsidR="004D378F" w:rsidRPr="00305D87">
              <w:rPr>
                <w:color w:val="FF0000"/>
              </w:rPr>
              <w:t>&lt;</w:t>
            </w:r>
            <w:r w:rsidR="00DA6C39" w:rsidRPr="00305D87">
              <w:rPr>
                <w:color w:val="FF0000"/>
              </w:rPr>
              <w:t xml:space="preserve"> </w:t>
            </w:r>
            <w:r w:rsidR="005A05B0" w:rsidRPr="00305D87">
              <w:rPr>
                <w:color w:val="FF0000"/>
              </w:rPr>
              <w:t>O(m log n</w:t>
            </w:r>
            <w:r w:rsidR="000224BA" w:rsidRPr="00305D87">
              <w:rPr>
                <w:color w:val="FF0000"/>
              </w:rPr>
              <w:t>^2</w:t>
            </w:r>
            <w:r w:rsidR="005A05B0" w:rsidRPr="00305D87">
              <w:rPr>
                <w:color w:val="FF0000"/>
              </w:rPr>
              <w:t>)</w:t>
            </w:r>
            <w:r w:rsidR="00DA6C39" w:rsidRPr="00305D87">
              <w:rPr>
                <w:color w:val="FF0000"/>
              </w:rPr>
              <w:t>,</w:t>
            </w:r>
            <w:r w:rsidR="004D378F" w:rsidRPr="00305D87">
              <w:rPr>
                <w:color w:val="FF0000"/>
              </w:rPr>
              <w:t xml:space="preserve"> </w:t>
            </w:r>
            <w:proofErr w:type="spellStart"/>
            <w:r w:rsidR="00DA6C39" w:rsidRPr="00305D87">
              <w:rPr>
                <w:color w:val="FF0000"/>
              </w:rPr>
              <w:t>bc</w:t>
            </w:r>
            <w:proofErr w:type="spellEnd"/>
            <w:r w:rsidR="00DA6C39" w:rsidRPr="00305D87">
              <w:rPr>
                <w:color w:val="FF0000"/>
              </w:rPr>
              <w:t xml:space="preserve"> m&lt;n^2,</w:t>
            </w:r>
          </w:p>
          <w:p w14:paraId="5E259777" w14:textId="73E081A7" w:rsidR="003A3B54" w:rsidRPr="00BD13DA" w:rsidRDefault="003A3B54" w:rsidP="00BD13DA">
            <w:r>
              <w:t xml:space="preserve">  </w:t>
            </w:r>
            <w:r w:rsidRPr="00BD13DA">
              <w:t>Initialize counter j = 1</w:t>
            </w:r>
            <w:r w:rsidR="009C5B57">
              <w:t xml:space="preserve">  </w:t>
            </w:r>
          </w:p>
          <w:p w14:paraId="63309DB3" w14:textId="669D5CE5" w:rsidR="003A3B54" w:rsidRPr="00BD13DA" w:rsidRDefault="003A3B54" w:rsidP="00BD13DA">
            <w:r>
              <w:t xml:space="preserve">  </w:t>
            </w:r>
            <w:r w:rsidRPr="00BD13DA">
              <w:t>Initialize tree T to empty</w:t>
            </w:r>
          </w:p>
          <w:p w14:paraId="5B1EC454" w14:textId="5FD7CAE2" w:rsidR="003A3B54" w:rsidRPr="00BD13DA" w:rsidRDefault="003A3B54" w:rsidP="00BD13DA">
            <w:r>
              <w:t xml:space="preserve">  </w:t>
            </w:r>
            <w:r w:rsidRPr="00BD13DA">
              <w:t>While (number of edges in Tree &lt; n-1) {</w:t>
            </w:r>
          </w:p>
          <w:p w14:paraId="465E9E5C" w14:textId="6BC884F1" w:rsidR="003A3B54" w:rsidRDefault="003A3B54" w:rsidP="00BD13DA">
            <w:r>
              <w:t xml:space="preserve">  </w:t>
            </w:r>
            <w:r w:rsidRPr="00BD13DA">
              <w:t>Does adding an edge e[j] create a cycle?</w:t>
            </w:r>
          </w:p>
          <w:p w14:paraId="06A0FCDA" w14:textId="670C6170" w:rsidR="009C1031" w:rsidRPr="00305D87" w:rsidRDefault="009C1031" w:rsidP="00BD13DA">
            <w:pPr>
              <w:rPr>
                <w:color w:val="FF0000"/>
              </w:rPr>
            </w:pPr>
            <w:r>
              <w:t>//</w:t>
            </w:r>
            <w:r w:rsidRPr="00305D87">
              <w:rPr>
                <w:color w:val="FF0000"/>
              </w:rPr>
              <w:t>O(</w:t>
            </w:r>
            <w:r w:rsidR="005A05B0" w:rsidRPr="00305D87">
              <w:rPr>
                <w:color w:val="FF0000"/>
              </w:rPr>
              <w:t>n</w:t>
            </w:r>
            <w:r w:rsidRPr="00305D87">
              <w:rPr>
                <w:color w:val="FF0000"/>
              </w:rPr>
              <w:t xml:space="preserve"> log n)</w:t>
            </w:r>
          </w:p>
          <w:p w14:paraId="36EE1314" w14:textId="5F187871" w:rsidR="003A3B54" w:rsidRPr="00BD13DA" w:rsidRDefault="003A3B54" w:rsidP="00BD13DA">
            <w:r>
              <w:t xml:space="preserve">  </w:t>
            </w:r>
            <w:r w:rsidRPr="00BD13DA">
              <w:t>If No, add edge e[j] to tree T</w:t>
            </w:r>
          </w:p>
          <w:p w14:paraId="3035DFA8" w14:textId="53EE43AA" w:rsidR="003A3B54" w:rsidRDefault="003A3B54" w:rsidP="00BC750B">
            <w:r>
              <w:t>}</w:t>
            </w:r>
            <w:r w:rsidR="005A05B0">
              <w:t xml:space="preserve"> // </w:t>
            </w:r>
            <w:r w:rsidR="005A05B0" w:rsidRPr="00305D87">
              <w:rPr>
                <w:color w:val="FF0000"/>
              </w:rPr>
              <w:t xml:space="preserve">In total </w:t>
            </w:r>
            <w:proofErr w:type="gramStart"/>
            <w:r w:rsidR="00663BFF" w:rsidRPr="00305D87">
              <w:rPr>
                <w:color w:val="FF0000"/>
              </w:rPr>
              <w:t>O(</w:t>
            </w:r>
            <w:proofErr w:type="gramEnd"/>
            <w:r w:rsidR="00663BFF" w:rsidRPr="00305D87">
              <w:rPr>
                <w:color w:val="FF0000"/>
              </w:rPr>
              <w:t>m log n)</w:t>
            </w:r>
            <w:r w:rsidR="00F30A9C" w:rsidRPr="00305D87">
              <w:rPr>
                <w:color w:val="FF0000"/>
              </w:rPr>
              <w:t xml:space="preserve"> time</w:t>
            </w:r>
            <w:r w:rsidR="00D67A65" w:rsidRPr="00305D87">
              <w:rPr>
                <w:color w:val="FF0000"/>
              </w:rPr>
              <w:t>.</w:t>
            </w:r>
          </w:p>
          <w:p w14:paraId="11E38850" w14:textId="6E4561D8" w:rsidR="003A3B54" w:rsidRDefault="003A3B54" w:rsidP="002008A2">
            <w:pPr>
              <w:jc w:val="right"/>
            </w:pPr>
            <w:r>
              <w:t xml:space="preserve"> Find(x)</w:t>
            </w:r>
            <w:r w:rsidR="00FB0B7D">
              <w:t xml:space="preserve"> = O(log n)</w:t>
            </w:r>
          </w:p>
          <w:p w14:paraId="6B25D474" w14:textId="41EE62AE" w:rsidR="0032598F" w:rsidRDefault="003A3B54" w:rsidP="000D517F">
            <w:pPr>
              <w:jc w:val="right"/>
            </w:pPr>
            <w:r>
              <w:t xml:space="preserve"> Union(</w:t>
            </w:r>
            <w:proofErr w:type="spellStart"/>
            <w:r>
              <w:t>x,y</w:t>
            </w:r>
            <w:proofErr w:type="spellEnd"/>
            <w:r>
              <w:t>)</w:t>
            </w:r>
            <w:r w:rsidR="00FB0B7D">
              <w:t xml:space="preserve"> = O(log n)</w:t>
            </w:r>
          </w:p>
          <w:p w14:paraId="31E70FB7" w14:textId="77777777" w:rsidR="0032598F" w:rsidRDefault="0032598F" w:rsidP="00BC750B"/>
          <w:p w14:paraId="3883AEC8" w14:textId="25546658" w:rsidR="003A3B54" w:rsidRPr="00B07D5B" w:rsidRDefault="003A3B54" w:rsidP="00BC750B">
            <w:pPr>
              <w:rPr>
                <w:color w:val="FF0000"/>
              </w:rPr>
            </w:pPr>
            <w:r>
              <w:t>Prim’s algorithm</w:t>
            </w:r>
          </w:p>
          <w:p w14:paraId="069FC6E0" w14:textId="2ED4F5FD" w:rsidR="003A3B54" w:rsidRDefault="003A3B54" w:rsidP="00BC750B">
            <w:proofErr w:type="spellStart"/>
            <w:r>
              <w:t>Boruvka’s</w:t>
            </w:r>
            <w:proofErr w:type="spellEnd"/>
            <w:r>
              <w:t xml:space="preserve"> algorithm</w:t>
            </w:r>
          </w:p>
        </w:tc>
        <w:tc>
          <w:tcPr>
            <w:tcW w:w="4836" w:type="dxa"/>
          </w:tcPr>
          <w:p w14:paraId="3A9D333A" w14:textId="534B7AA1" w:rsidR="003A3B54" w:rsidRDefault="003A3B54" w:rsidP="00BC750B">
            <w:r>
              <w:rPr>
                <w:noProof/>
              </w:rPr>
              <w:drawing>
                <wp:inline distT="0" distB="0" distL="0" distR="0" wp14:anchorId="11AC57DF" wp14:editId="55FC0F99">
                  <wp:extent cx="2827020" cy="2247118"/>
                  <wp:effectExtent l="0" t="0" r="0" b="1270"/>
                  <wp:docPr id="307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5" name="Picture 3"/>
                          <pic:cNvPicPr>
                            <a:picLocks noChangeAspect="1" noChangeArrowheads="1"/>
                          </pic:cNvPicPr>
                        </pic:nvPicPr>
                        <pic:blipFill>
                          <a:blip r:embed="rId15" cstate="print"/>
                          <a:srcRect l="2488" t="13061" r="48989" b="36327"/>
                          <a:stretch>
                            <a:fillRect/>
                          </a:stretch>
                        </pic:blipFill>
                        <pic:spPr bwMode="auto">
                          <a:xfrm>
                            <a:off x="0" y="0"/>
                            <a:ext cx="2868053" cy="2279734"/>
                          </a:xfrm>
                          <a:prstGeom prst="rect">
                            <a:avLst/>
                          </a:prstGeom>
                          <a:noFill/>
                          <a:ln w="9525">
                            <a:noFill/>
                            <a:miter lim="800000"/>
                            <a:headEnd/>
                            <a:tailEnd/>
                          </a:ln>
                        </pic:spPr>
                      </pic:pic>
                    </a:graphicData>
                  </a:graphic>
                </wp:inline>
              </w:drawing>
            </w:r>
          </w:p>
        </w:tc>
      </w:tr>
      <w:tr w:rsidR="003A3B54" w14:paraId="1384BD86" w14:textId="77777777" w:rsidTr="003A3B54">
        <w:tc>
          <w:tcPr>
            <w:tcW w:w="4514" w:type="dxa"/>
            <w:vMerge/>
          </w:tcPr>
          <w:p w14:paraId="43D27D7E" w14:textId="0C97A231" w:rsidR="003A3B54" w:rsidRDefault="003A3B54" w:rsidP="00BC750B"/>
        </w:tc>
        <w:tc>
          <w:tcPr>
            <w:tcW w:w="4836" w:type="dxa"/>
          </w:tcPr>
          <w:p w14:paraId="2F15A203" w14:textId="77777777" w:rsidR="002008A2" w:rsidRDefault="002008A2" w:rsidP="00BC750B"/>
          <w:p w14:paraId="1CCC90EA" w14:textId="0B8494E5" w:rsidR="009157E8" w:rsidRDefault="00735AC1" w:rsidP="00BC750B">
            <w:r>
              <w:t xml:space="preserve">Proof of Correctness of </w:t>
            </w:r>
            <w:proofErr w:type="spellStart"/>
            <w:r>
              <w:t>Krusal’s</w:t>
            </w:r>
            <w:proofErr w:type="spellEnd"/>
            <w:r>
              <w:t xml:space="preserve"> </w:t>
            </w:r>
            <w:proofErr w:type="spellStart"/>
            <w:r>
              <w:t>Algoritm</w:t>
            </w:r>
            <w:proofErr w:type="spellEnd"/>
            <w:r>
              <w:t>. P71</w:t>
            </w:r>
          </w:p>
          <w:p w14:paraId="298F3BE8" w14:textId="77777777" w:rsidR="009157E8" w:rsidRDefault="009157E8" w:rsidP="00BC750B"/>
          <w:p w14:paraId="60B208C9" w14:textId="6EE02F9B" w:rsidR="003A3B54" w:rsidRDefault="003A3B54" w:rsidP="00BC750B">
            <w:r>
              <w:t>This returns the ‘set’ that contains the elements x.</w:t>
            </w:r>
          </w:p>
          <w:p w14:paraId="7D251ADE" w14:textId="0F07F328" w:rsidR="003A3B54" w:rsidRDefault="003A3B54" w:rsidP="00BC750B">
            <w:r>
              <w:t>Merges the two sets containing elements x and y.</w:t>
            </w:r>
          </w:p>
        </w:tc>
      </w:tr>
    </w:tbl>
    <w:p w14:paraId="49305679" w14:textId="3EBC3B68" w:rsidR="007F43E2" w:rsidRDefault="007F43E2" w:rsidP="007F43E2">
      <w:pPr>
        <w:pStyle w:val="Heading2"/>
        <w:spacing w:before="48" w:after="48" w:line="360" w:lineRule="atLeast"/>
        <w:ind w:right="48"/>
        <w:rPr>
          <w:rFonts w:ascii="Verdana" w:hAnsi="Verdana"/>
          <w:b/>
          <w:bCs/>
          <w:color w:val="121214"/>
          <w:spacing w:val="-15"/>
          <w:sz w:val="41"/>
          <w:szCs w:val="41"/>
        </w:rPr>
      </w:pPr>
      <w:r>
        <w:rPr>
          <w:rFonts w:ascii="Verdana" w:hAnsi="Verdana"/>
          <w:b/>
          <w:bCs/>
          <w:color w:val="121214"/>
          <w:spacing w:val="-15"/>
          <w:sz w:val="41"/>
          <w:szCs w:val="41"/>
        </w:rPr>
        <w:lastRenderedPageBreak/>
        <w:t>Dynamic Programming</w:t>
      </w:r>
    </w:p>
    <w:tbl>
      <w:tblPr>
        <w:tblStyle w:val="TableGrid"/>
        <w:tblW w:w="0" w:type="auto"/>
        <w:tblLook w:val="04A0" w:firstRow="1" w:lastRow="0" w:firstColumn="1" w:lastColumn="0" w:noHBand="0" w:noVBand="1"/>
      </w:tblPr>
      <w:tblGrid>
        <w:gridCol w:w="3595"/>
        <w:gridCol w:w="5755"/>
      </w:tblGrid>
      <w:tr w:rsidR="007F43E2" w14:paraId="55D62AA3" w14:textId="77777777" w:rsidTr="00BC750B">
        <w:tc>
          <w:tcPr>
            <w:tcW w:w="3595" w:type="dxa"/>
          </w:tcPr>
          <w:p w14:paraId="1CD2687E" w14:textId="77777777" w:rsidR="007F43E2" w:rsidRDefault="009F781E" w:rsidP="00BC750B">
            <w:r>
              <w:t>1.</w:t>
            </w:r>
            <w:r w:rsidR="007F43E2">
              <w:t>Bottom up traversal</w:t>
            </w:r>
          </w:p>
          <w:p w14:paraId="6BD7940E" w14:textId="77777777" w:rsidR="00490670" w:rsidRDefault="009F781E" w:rsidP="00BC750B">
            <w:r>
              <w:t xml:space="preserve">2.Stores results of sub-solutions to </w:t>
            </w:r>
          </w:p>
          <w:p w14:paraId="0B8CEF7D" w14:textId="77777777" w:rsidR="00490670" w:rsidRDefault="009F781E" w:rsidP="00490670">
            <w:r>
              <w:t>avoid repeated calculation.</w:t>
            </w:r>
          </w:p>
          <w:p w14:paraId="638FDBFE" w14:textId="1607C3EF" w:rsidR="00490670" w:rsidRDefault="00490670" w:rsidP="00490670">
            <w:pPr>
              <w:pStyle w:val="ListParagraph"/>
              <w:numPr>
                <w:ilvl w:val="0"/>
                <w:numId w:val="15"/>
              </w:numPr>
            </w:pPr>
            <w:r w:rsidRPr="00490670">
              <w:t>Optimal Substructure</w:t>
            </w:r>
          </w:p>
          <w:p w14:paraId="5E7236A6" w14:textId="18863F67" w:rsidR="00490670" w:rsidRPr="00B55CDA" w:rsidRDefault="00490670" w:rsidP="00BC750B">
            <w:pPr>
              <w:pStyle w:val="ListParagraph"/>
              <w:numPr>
                <w:ilvl w:val="0"/>
                <w:numId w:val="15"/>
              </w:numPr>
            </w:pPr>
            <w:r>
              <w:t>Overlapping sub-problems</w:t>
            </w:r>
          </w:p>
        </w:tc>
        <w:tc>
          <w:tcPr>
            <w:tcW w:w="5755" w:type="dxa"/>
          </w:tcPr>
          <w:p w14:paraId="122766D6" w14:textId="2F35B99E" w:rsidR="00490670" w:rsidRPr="00490670" w:rsidRDefault="00490670" w:rsidP="00BC750B">
            <w:pPr>
              <w:rPr>
                <w:color w:val="FF0000"/>
              </w:rPr>
            </w:pPr>
            <w:r w:rsidRPr="00490670">
              <w:rPr>
                <w:color w:val="FF0000"/>
              </w:rPr>
              <w:t>Example:</w:t>
            </w:r>
          </w:p>
          <w:p w14:paraId="0646E7A0" w14:textId="684DF7C6" w:rsidR="007F43E2" w:rsidRDefault="007F43E2" w:rsidP="00BC750B">
            <w:r>
              <w:t>Fibonacci Numbers: f(1)=f(2)=1, f(n)=f(n-1)+f(n-2)</w:t>
            </w:r>
          </w:p>
          <w:p w14:paraId="415320FD" w14:textId="77777777" w:rsidR="008F6566" w:rsidRDefault="008F6566" w:rsidP="00BC750B">
            <w:r>
              <w:t>If using DP, O(n)</w:t>
            </w:r>
          </w:p>
          <w:p w14:paraId="5EA75E36" w14:textId="65F8C54F" w:rsidR="008F6566" w:rsidRDefault="008F6566" w:rsidP="00BC750B">
            <w:r>
              <w:t xml:space="preserve">If using D&amp;C, much slower. </w:t>
            </w:r>
          </w:p>
        </w:tc>
      </w:tr>
      <w:tr w:rsidR="002E3202" w:rsidRPr="002E3202" w14:paraId="636E4CCB" w14:textId="77777777" w:rsidTr="00BC750B">
        <w:tc>
          <w:tcPr>
            <w:tcW w:w="3595" w:type="dxa"/>
          </w:tcPr>
          <w:p w14:paraId="5D690FCA" w14:textId="0DDCC7E9" w:rsidR="00490670" w:rsidRDefault="009C0F0D" w:rsidP="00490670">
            <w:r>
              <w:t>DP Template</w:t>
            </w:r>
            <w:r w:rsidR="00B93147">
              <w:t xml:space="preserve"> Steps:</w:t>
            </w:r>
          </w:p>
          <w:p w14:paraId="142E9412" w14:textId="2FAB65B1" w:rsidR="009C0F0D" w:rsidRDefault="009C0F0D" w:rsidP="00490670"/>
        </w:tc>
        <w:tc>
          <w:tcPr>
            <w:tcW w:w="5755" w:type="dxa"/>
          </w:tcPr>
          <w:p w14:paraId="59F33CBF" w14:textId="66366A61" w:rsidR="007F43E2" w:rsidRPr="002E3202" w:rsidRDefault="009C0F0D" w:rsidP="00BC750B">
            <w:pPr>
              <w:rPr>
                <w:color w:val="FF0000"/>
              </w:rPr>
            </w:pPr>
            <w:r w:rsidRPr="002E3202">
              <w:rPr>
                <w:color w:val="FF0000"/>
              </w:rPr>
              <w:t>1.Notation 2. Optimality 3. Recurrence</w:t>
            </w:r>
            <w:r w:rsidR="00B93147" w:rsidRPr="002E3202">
              <w:rPr>
                <w:color w:val="FF0000"/>
              </w:rPr>
              <w:t>s</w:t>
            </w:r>
            <w:r w:rsidRPr="002E3202">
              <w:rPr>
                <w:color w:val="FF0000"/>
              </w:rPr>
              <w:t xml:space="preserve"> 4.</w:t>
            </w:r>
            <w:r w:rsidR="006241B1">
              <w:rPr>
                <w:color w:val="FF0000"/>
              </w:rPr>
              <w:t xml:space="preserve"> </w:t>
            </w:r>
            <w:r w:rsidR="007F61A0" w:rsidRPr="002E3202">
              <w:rPr>
                <w:color w:val="FF0000"/>
              </w:rPr>
              <w:t>Algorithm</w:t>
            </w:r>
            <w:r w:rsidR="00B4709B" w:rsidRPr="002E3202">
              <w:rPr>
                <w:color w:val="FF0000"/>
              </w:rPr>
              <w:t xml:space="preserve"> (NORA)</w:t>
            </w:r>
          </w:p>
        </w:tc>
      </w:tr>
      <w:tr w:rsidR="007F43E2" w14:paraId="01538A37" w14:textId="77777777" w:rsidTr="00BC750B">
        <w:tc>
          <w:tcPr>
            <w:tcW w:w="3595" w:type="dxa"/>
          </w:tcPr>
          <w:p w14:paraId="1FDFA934" w14:textId="77777777" w:rsidR="007F43E2" w:rsidRPr="00C83A01" w:rsidRDefault="00603EE8" w:rsidP="00BC750B">
            <w:pPr>
              <w:rPr>
                <w:color w:val="FF0000"/>
              </w:rPr>
            </w:pPr>
            <w:r w:rsidRPr="00C83A01">
              <w:rPr>
                <w:color w:val="FF0000"/>
              </w:rPr>
              <w:t>Matrix Chain Multiplication</w:t>
            </w:r>
          </w:p>
          <w:p w14:paraId="1984E6AF" w14:textId="4EFD2FE7" w:rsidR="00C83A01" w:rsidRDefault="00C83A01" w:rsidP="00BC750B">
            <w:r>
              <w:t>(Determine the order in which gives the minimum calculation.)</w:t>
            </w:r>
          </w:p>
        </w:tc>
        <w:tc>
          <w:tcPr>
            <w:tcW w:w="5755" w:type="dxa"/>
          </w:tcPr>
          <w:p w14:paraId="1A92805F" w14:textId="09E4A517" w:rsidR="00C83A01" w:rsidRDefault="00C83A01" w:rsidP="00C83A01">
            <w:r>
              <w:t xml:space="preserve">A_1=a x b, A_2=b x c. Total cost/time is </w:t>
            </w:r>
            <w:proofErr w:type="spellStart"/>
            <w:r>
              <w:t>abc</w:t>
            </w:r>
            <w:proofErr w:type="spellEnd"/>
            <w:r>
              <w:t>.</w:t>
            </w:r>
          </w:p>
        </w:tc>
      </w:tr>
      <w:tr w:rsidR="007F43E2" w14:paraId="3828C620" w14:textId="77777777" w:rsidTr="00BC750B">
        <w:tc>
          <w:tcPr>
            <w:tcW w:w="3595" w:type="dxa"/>
          </w:tcPr>
          <w:p w14:paraId="67568A99" w14:textId="2A1DEFAC" w:rsidR="008E2E7E" w:rsidRPr="00DF1EBF" w:rsidRDefault="00BD049E" w:rsidP="00BC750B">
            <w:pPr>
              <w:rPr>
                <w:color w:val="FF0000"/>
              </w:rPr>
            </w:pPr>
            <w:r w:rsidRPr="00BD049E">
              <w:rPr>
                <w:color w:val="FF0000"/>
              </w:rPr>
              <w:t>All Pairs Shortest Path(APSP)</w:t>
            </w:r>
          </w:p>
          <w:p w14:paraId="7E100C2F" w14:textId="77777777" w:rsidR="008E2E7E" w:rsidRDefault="008E2E7E" w:rsidP="008E2E7E">
            <w:r>
              <w:t>Find the shortest distance between every pair of nodes.</w:t>
            </w:r>
          </w:p>
          <w:p w14:paraId="1B8CBB56" w14:textId="77777777" w:rsidR="008E2E7E" w:rsidRDefault="00ED3281" w:rsidP="00BC750B">
            <w:pPr>
              <w:rPr>
                <w:color w:val="FF0000"/>
              </w:rPr>
            </w:pPr>
            <w:r>
              <w:rPr>
                <w:color w:val="FF0000"/>
              </w:rPr>
              <w:t>Algorithm:</w:t>
            </w:r>
          </w:p>
          <w:p w14:paraId="283CD935" w14:textId="77777777" w:rsidR="00ED3281" w:rsidRDefault="00ED3281" w:rsidP="00BC750B">
            <w:r>
              <w:t xml:space="preserve">For </w:t>
            </w:r>
            <w:proofErr w:type="spellStart"/>
            <w:r>
              <w:t>i</w:t>
            </w:r>
            <w:proofErr w:type="spellEnd"/>
            <w:r>
              <w:t>=1 to n</w:t>
            </w:r>
          </w:p>
          <w:p w14:paraId="4FAEA642" w14:textId="77777777" w:rsidR="00ED3281" w:rsidRDefault="00ED3281" w:rsidP="00BC750B">
            <w:r>
              <w:t xml:space="preserve">    For j=1 to n</w:t>
            </w:r>
          </w:p>
          <w:p w14:paraId="690CABC5" w14:textId="77777777" w:rsidR="00ED3281" w:rsidRDefault="00ED3281" w:rsidP="00BC750B">
            <w:r>
              <w:t xml:space="preserve">        D[0][</w:t>
            </w:r>
            <w:proofErr w:type="spellStart"/>
            <w:r>
              <w:t>i,j</w:t>
            </w:r>
            <w:proofErr w:type="spellEnd"/>
            <w:r>
              <w:t>] := W[</w:t>
            </w:r>
            <w:proofErr w:type="spellStart"/>
            <w:r>
              <w:t>i,j</w:t>
            </w:r>
            <w:proofErr w:type="spellEnd"/>
            <w:r>
              <w:t>]</w:t>
            </w:r>
          </w:p>
          <w:p w14:paraId="19F0E57A" w14:textId="77777777" w:rsidR="00ED3281" w:rsidRDefault="00ED3281" w:rsidP="00BC750B">
            <w:r>
              <w:t>For k=1 to n</w:t>
            </w:r>
          </w:p>
          <w:p w14:paraId="428D973F" w14:textId="77777777" w:rsidR="00ED3281" w:rsidRDefault="00ED3281" w:rsidP="00BC750B">
            <w:r>
              <w:t xml:space="preserve">    For </w:t>
            </w:r>
            <w:proofErr w:type="spellStart"/>
            <w:r>
              <w:t>i</w:t>
            </w:r>
            <w:proofErr w:type="spellEnd"/>
            <w:r>
              <w:t xml:space="preserve">=1 to n </w:t>
            </w:r>
          </w:p>
          <w:p w14:paraId="2D841AD0" w14:textId="77777777" w:rsidR="00ED3281" w:rsidRDefault="00ED3281" w:rsidP="00BC750B">
            <w:r>
              <w:t xml:space="preserve">        For j=1 to n</w:t>
            </w:r>
          </w:p>
          <w:p w14:paraId="60DDD462" w14:textId="77777777" w:rsidR="00ED3281" w:rsidRDefault="00ED3281" w:rsidP="00BC750B">
            <w:r>
              <w:t xml:space="preserve">            D[k][</w:t>
            </w:r>
            <w:proofErr w:type="spellStart"/>
            <w:r>
              <w:t>i</w:t>
            </w:r>
            <w:proofErr w:type="spellEnd"/>
            <w:r>
              <w:t>, j]=min{D[k-1][</w:t>
            </w:r>
            <w:proofErr w:type="spellStart"/>
            <w:r>
              <w:t>i</w:t>
            </w:r>
            <w:proofErr w:type="spellEnd"/>
            <w:r>
              <w:t>, j], D[k-1][</w:t>
            </w:r>
            <w:proofErr w:type="spellStart"/>
            <w:r>
              <w:t>i</w:t>
            </w:r>
            <w:proofErr w:type="spellEnd"/>
            <w:r>
              <w:t>, k] + D[k-1][k, j]</w:t>
            </w:r>
            <w:r w:rsidR="00781178">
              <w:t xml:space="preserve"> </w:t>
            </w:r>
            <w:r>
              <w:t xml:space="preserve">} </w:t>
            </w:r>
          </w:p>
          <w:p w14:paraId="0B8869B1" w14:textId="77777777" w:rsidR="00622B01" w:rsidRDefault="00622B01" w:rsidP="00BC750B"/>
          <w:p w14:paraId="48F749C3" w14:textId="77777777" w:rsidR="00622B01" w:rsidRDefault="00622B01" w:rsidP="00622B01">
            <w:pPr>
              <w:tabs>
                <w:tab w:val="left" w:pos="2490"/>
              </w:tabs>
            </w:pPr>
            <w:r>
              <w:t>O(n^3)</w:t>
            </w:r>
            <w:r w:rsidR="00C3004A">
              <w:t xml:space="preserve"> time complexity</w:t>
            </w:r>
          </w:p>
          <w:p w14:paraId="7CEA2151" w14:textId="3C032F3C" w:rsidR="00C3004A" w:rsidRDefault="00C3004A" w:rsidP="00622B01">
            <w:pPr>
              <w:tabs>
                <w:tab w:val="left" w:pos="2490"/>
              </w:tabs>
            </w:pPr>
            <w:r>
              <w:t xml:space="preserve">O(n^2) </w:t>
            </w:r>
            <w:r w:rsidR="00FD04C7">
              <w:t>in space</w:t>
            </w:r>
          </w:p>
        </w:tc>
        <w:tc>
          <w:tcPr>
            <w:tcW w:w="5755" w:type="dxa"/>
          </w:tcPr>
          <w:p w14:paraId="13E49CBB" w14:textId="77777777" w:rsidR="00DE7CFA" w:rsidRDefault="00770995" w:rsidP="00BC750B">
            <w:r w:rsidRPr="001813C6">
              <w:rPr>
                <w:color w:val="FF0000"/>
              </w:rPr>
              <w:t>Notation</w:t>
            </w:r>
            <w:r>
              <w:t xml:space="preserve">: </w:t>
            </w:r>
          </w:p>
          <w:p w14:paraId="51D15432" w14:textId="546077E6" w:rsidR="00770995" w:rsidRDefault="00770995" w:rsidP="00BC750B">
            <w:proofErr w:type="spellStart"/>
            <w:r>
              <w:t>D^k</w:t>
            </w:r>
            <w:proofErr w:type="spellEnd"/>
            <w:r>
              <w:t xml:space="preserve"> (</w:t>
            </w:r>
            <w:proofErr w:type="spellStart"/>
            <w:proofErr w:type="gramStart"/>
            <w:r>
              <w:t>i,j</w:t>
            </w:r>
            <w:proofErr w:type="spellEnd"/>
            <w:proofErr w:type="gramEnd"/>
            <w:r>
              <w:t xml:space="preserve">), </w:t>
            </w:r>
            <w:r w:rsidR="00533E67">
              <w:t>is</w:t>
            </w:r>
            <w:r>
              <w:t xml:space="preserve"> the length of the shortest path from node </w:t>
            </w:r>
            <w:proofErr w:type="spellStart"/>
            <w:r>
              <w:t>i</w:t>
            </w:r>
            <w:proofErr w:type="spellEnd"/>
            <w:r>
              <w:t xml:space="preserve"> to node j </w:t>
            </w:r>
            <w:r w:rsidR="00843C5A">
              <w:t xml:space="preserve">and allowed </w:t>
            </w:r>
            <w:r>
              <w:t>using nodes{</w:t>
            </w:r>
            <w:proofErr w:type="spellStart"/>
            <w:r>
              <w:t>i</w:t>
            </w:r>
            <w:proofErr w:type="spellEnd"/>
            <w:r>
              <w:t>…k}</w:t>
            </w:r>
            <w:r w:rsidR="00B74617">
              <w:t xml:space="preserve"> </w:t>
            </w:r>
            <w:r w:rsidR="00F204C8">
              <w:t>in</w:t>
            </w:r>
            <w:r w:rsidR="00333774">
              <w:t xml:space="preserve"> between</w:t>
            </w:r>
            <w:r w:rsidR="00F204C8">
              <w:t xml:space="preserve">. </w:t>
            </w:r>
          </w:p>
          <w:p w14:paraId="3F3AF89D" w14:textId="77777777" w:rsidR="00DE7CFA" w:rsidRDefault="001813C6" w:rsidP="00BC750B">
            <w:pPr>
              <w:rPr>
                <w:color w:val="FF0000"/>
              </w:rPr>
            </w:pPr>
            <w:r w:rsidRPr="001813C6">
              <w:rPr>
                <w:color w:val="FF0000"/>
              </w:rPr>
              <w:t>Optimality:</w:t>
            </w:r>
            <w:r>
              <w:rPr>
                <w:color w:val="FF0000"/>
              </w:rPr>
              <w:t xml:space="preserve"> </w:t>
            </w:r>
          </w:p>
          <w:p w14:paraId="3A32B397" w14:textId="5E74BB1C" w:rsidR="0077295C" w:rsidRDefault="001813C6" w:rsidP="00BC750B">
            <w:r w:rsidRPr="001813C6">
              <w:t>Using contradiction to prove.</w:t>
            </w:r>
            <w:r>
              <w:t xml:space="preserve"> If</w:t>
            </w:r>
            <w:r w:rsidR="0077295C">
              <w:t xml:space="preserve"> we can find another way which is shorter in this sub-portion, then in total, the shortest distance would be the rest + shorter sub-portion, which is against the optimality of whole problem.</w:t>
            </w:r>
          </w:p>
          <w:p w14:paraId="3195206E" w14:textId="77777777" w:rsidR="006673A8" w:rsidRDefault="006F4202" w:rsidP="00BC750B">
            <w:pPr>
              <w:rPr>
                <w:color w:val="FF0000"/>
              </w:rPr>
            </w:pPr>
            <w:r>
              <w:rPr>
                <w:color w:val="FF0000"/>
              </w:rPr>
              <w:t>Recurrence Relation:</w:t>
            </w:r>
          </w:p>
          <w:p w14:paraId="3EB4016F" w14:textId="460D317B" w:rsidR="00142629" w:rsidRDefault="003355CE" w:rsidP="00BC750B">
            <w:pPr>
              <w:rPr>
                <w:color w:val="FF0000"/>
              </w:rPr>
            </w:pPr>
            <w:r w:rsidRPr="00A51BB7">
              <w:rPr>
                <w:color w:val="FF0000"/>
              </w:rPr>
              <w:t>D^(k)[</w:t>
            </w:r>
            <w:proofErr w:type="spellStart"/>
            <w:r w:rsidRPr="00A51BB7">
              <w:rPr>
                <w:color w:val="FF0000"/>
              </w:rPr>
              <w:t>i,j</w:t>
            </w:r>
            <w:proofErr w:type="spellEnd"/>
            <w:r w:rsidRPr="00A51BB7">
              <w:rPr>
                <w:color w:val="FF0000"/>
              </w:rPr>
              <w:t>] = min{ D^(k-1)[</w:t>
            </w:r>
            <w:proofErr w:type="spellStart"/>
            <w:r w:rsidRPr="00A51BB7">
              <w:rPr>
                <w:color w:val="FF0000"/>
              </w:rPr>
              <w:t>i,j</w:t>
            </w:r>
            <w:proofErr w:type="spellEnd"/>
            <w:r w:rsidRPr="00A51BB7">
              <w:rPr>
                <w:color w:val="FF0000"/>
              </w:rPr>
              <w:t>], D^(k-1)[</w:t>
            </w:r>
            <w:proofErr w:type="spellStart"/>
            <w:r w:rsidRPr="00A51BB7">
              <w:rPr>
                <w:color w:val="FF0000"/>
              </w:rPr>
              <w:t>i</w:t>
            </w:r>
            <w:proofErr w:type="spellEnd"/>
            <w:r w:rsidRPr="00A51BB7">
              <w:rPr>
                <w:color w:val="FF0000"/>
              </w:rPr>
              <w:t>, k] + D^(k)[k,</w:t>
            </w:r>
            <w:r w:rsidR="00597C99" w:rsidRPr="00A51BB7">
              <w:rPr>
                <w:color w:val="FF0000"/>
              </w:rPr>
              <w:t xml:space="preserve"> </w:t>
            </w:r>
            <w:r w:rsidRPr="00A51BB7">
              <w:rPr>
                <w:color w:val="FF0000"/>
              </w:rPr>
              <w:t>j]  }</w:t>
            </w:r>
          </w:p>
          <w:p w14:paraId="6F765245" w14:textId="77777777" w:rsidR="00142629" w:rsidRPr="00A51BB7" w:rsidRDefault="00142629" w:rsidP="00BC750B">
            <w:pPr>
              <w:rPr>
                <w:color w:val="FF0000"/>
                <w:highlight w:val="yellow"/>
              </w:rPr>
            </w:pPr>
            <w:r w:rsidRPr="00A51BB7">
              <w:rPr>
                <w:color w:val="FF0000"/>
                <w:highlight w:val="yellow"/>
              </w:rPr>
              <w:t xml:space="preserve">From a graph, </w:t>
            </w:r>
          </w:p>
          <w:p w14:paraId="358AA330" w14:textId="73798201" w:rsidR="00142629" w:rsidRPr="00A51BB7" w:rsidRDefault="00142629" w:rsidP="00BC750B">
            <w:pPr>
              <w:rPr>
                <w:color w:val="FF0000"/>
                <w:highlight w:val="yellow"/>
              </w:rPr>
            </w:pPr>
            <w:r w:rsidRPr="00A51BB7">
              <w:rPr>
                <w:color w:val="FF0000"/>
                <w:highlight w:val="yellow"/>
              </w:rPr>
              <w:t>1.all the distance information between two nodes were given</w:t>
            </w:r>
          </w:p>
          <w:p w14:paraId="6AB70089" w14:textId="1CB67184" w:rsidR="00142629" w:rsidRPr="00A51BB7" w:rsidRDefault="00142629" w:rsidP="00BC750B">
            <w:pPr>
              <w:rPr>
                <w:color w:val="FF0000"/>
                <w:highlight w:val="yellow"/>
              </w:rPr>
            </w:pPr>
            <w:r w:rsidRPr="00A51BB7">
              <w:rPr>
                <w:color w:val="FF0000"/>
                <w:highlight w:val="yellow"/>
              </w:rPr>
              <w:t>2. Using th</w:t>
            </w:r>
            <w:r w:rsidR="008629A3">
              <w:rPr>
                <w:color w:val="FF0000"/>
                <w:highlight w:val="yellow"/>
              </w:rPr>
              <w:t>ese</w:t>
            </w:r>
            <w:r w:rsidRPr="00A51BB7">
              <w:rPr>
                <w:color w:val="FF0000"/>
                <w:highlight w:val="yellow"/>
              </w:rPr>
              <w:t xml:space="preserve"> distance</w:t>
            </w:r>
            <w:r w:rsidR="008629A3">
              <w:rPr>
                <w:color w:val="FF0000"/>
                <w:highlight w:val="yellow"/>
              </w:rPr>
              <w:t xml:space="preserve"> info</w:t>
            </w:r>
            <w:r w:rsidRPr="00A51BB7">
              <w:rPr>
                <w:color w:val="FF0000"/>
                <w:highlight w:val="yellow"/>
              </w:rPr>
              <w:t xml:space="preserve">, reconstruct the virtual 3D </w:t>
            </w:r>
            <w:r w:rsidR="006D28C7" w:rsidRPr="00A51BB7">
              <w:rPr>
                <w:color w:val="FF0000"/>
                <w:highlight w:val="yellow"/>
              </w:rPr>
              <w:t>structure of graph data.!!!</w:t>
            </w:r>
          </w:p>
          <w:p w14:paraId="3D0D0941" w14:textId="0C738049" w:rsidR="00142629" w:rsidRPr="006F4202" w:rsidRDefault="006D28C7" w:rsidP="00BC750B">
            <w:pPr>
              <w:rPr>
                <w:color w:val="FF0000"/>
              </w:rPr>
            </w:pPr>
            <w:r w:rsidRPr="00A51BB7">
              <w:rPr>
                <w:color w:val="FF0000"/>
                <w:highlight w:val="yellow"/>
              </w:rPr>
              <w:t>3. Lets see, what we can do with that 3D structure</w:t>
            </w:r>
            <w:r w:rsidR="00F054FC" w:rsidRPr="00A51BB7">
              <w:rPr>
                <w:color w:val="FF0000"/>
                <w:highlight w:val="yellow"/>
              </w:rPr>
              <w:t>…</w:t>
            </w:r>
          </w:p>
        </w:tc>
      </w:tr>
      <w:tr w:rsidR="007F43E2" w14:paraId="27FACD71" w14:textId="77777777" w:rsidTr="004B68C6">
        <w:trPr>
          <w:trHeight w:val="413"/>
        </w:trPr>
        <w:tc>
          <w:tcPr>
            <w:tcW w:w="3595" w:type="dxa"/>
          </w:tcPr>
          <w:p w14:paraId="3DF9B69F" w14:textId="35B1AB38" w:rsidR="004B68C6" w:rsidRDefault="004B68C6" w:rsidP="00BC750B">
            <w:pPr>
              <w:rPr>
                <w:color w:val="FF0000"/>
              </w:rPr>
            </w:pPr>
            <w:r w:rsidRPr="004B68C6">
              <w:rPr>
                <w:color w:val="FF0000"/>
              </w:rPr>
              <w:t>Maximum value contiguous subsequence (MVCS)</w:t>
            </w:r>
          </w:p>
          <w:p w14:paraId="7C02408F" w14:textId="77777777" w:rsidR="00254203" w:rsidRPr="008D2B76" w:rsidRDefault="00254203" w:rsidP="00BC750B">
            <w:pPr>
              <w:rPr>
                <w:color w:val="FF0000"/>
              </w:rPr>
            </w:pPr>
          </w:p>
          <w:p w14:paraId="34E4C6AE" w14:textId="1FEA9523" w:rsidR="0079722C" w:rsidRDefault="004B68C6" w:rsidP="0079722C">
            <w:r>
              <w:t xml:space="preserve">Given an Array </w:t>
            </w:r>
            <w:proofErr w:type="gramStart"/>
            <w:r>
              <w:t>A(</w:t>
            </w:r>
            <w:proofErr w:type="gramEnd"/>
            <w:r>
              <w:t>1…n), and we need to find a subarray A(</w:t>
            </w:r>
            <w:proofErr w:type="spellStart"/>
            <w:r>
              <w:t>i</w:t>
            </w:r>
            <w:proofErr w:type="spellEnd"/>
            <w:r>
              <w:t>…j), such that the sum of the elements in the subarray is maximized.</w:t>
            </w:r>
          </w:p>
          <w:p w14:paraId="4EC5FEDE" w14:textId="7930D6DE" w:rsidR="00061DF1" w:rsidRDefault="00061DF1" w:rsidP="0079722C"/>
          <w:p w14:paraId="0F45865B" w14:textId="46B28715" w:rsidR="0079722C" w:rsidRDefault="00061DF1" w:rsidP="00BC750B">
            <w:r>
              <w:t xml:space="preserve">Algorithm: Ref: </w:t>
            </w:r>
            <w:r w:rsidR="0079722C">
              <w:t>P87</w:t>
            </w:r>
            <w:r w:rsidR="0021129B">
              <w:t xml:space="preserve">   O(n)</w:t>
            </w:r>
          </w:p>
        </w:tc>
        <w:tc>
          <w:tcPr>
            <w:tcW w:w="5755" w:type="dxa"/>
          </w:tcPr>
          <w:p w14:paraId="57553876" w14:textId="70B20597" w:rsidR="0030198B" w:rsidRDefault="00C03F51" w:rsidP="00BC750B">
            <w:r>
              <w:t>Algorithm: MVCS2, similar to Brutal force, O(n^2)</w:t>
            </w:r>
          </w:p>
          <w:p w14:paraId="622D1FEC" w14:textId="77777777" w:rsidR="00C03F51" w:rsidRDefault="00C03F51" w:rsidP="00BC750B">
            <w:r>
              <w:t xml:space="preserve">Algorithm: MVCS3, </w:t>
            </w:r>
          </w:p>
          <w:p w14:paraId="7308EA4F" w14:textId="77777777" w:rsidR="00C03F51" w:rsidRDefault="00C03F51" w:rsidP="00BC750B">
            <w:r w:rsidRPr="0001754B">
              <w:rPr>
                <w:color w:val="FF0000"/>
              </w:rPr>
              <w:t>Notation</w:t>
            </w:r>
            <w:r>
              <w:t>: MVCS(</w:t>
            </w:r>
            <w:proofErr w:type="spellStart"/>
            <w:r>
              <w:t>i</w:t>
            </w:r>
            <w:proofErr w:type="spellEnd"/>
            <w:r>
              <w:t xml:space="preserve">) represents the max value contiguous subarray that ends at position </w:t>
            </w:r>
            <w:proofErr w:type="spellStart"/>
            <w:r>
              <w:t>i</w:t>
            </w:r>
            <w:proofErr w:type="spellEnd"/>
            <w:r>
              <w:t xml:space="preserve">. </w:t>
            </w:r>
          </w:p>
          <w:p w14:paraId="3EBD2DED" w14:textId="77777777" w:rsidR="00C03F51" w:rsidRDefault="00C03F51" w:rsidP="00BC750B">
            <w:r w:rsidRPr="0001754B">
              <w:rPr>
                <w:color w:val="FF0000"/>
              </w:rPr>
              <w:t>Optimality</w:t>
            </w:r>
            <w:r>
              <w:t>: if MVCS(</w:t>
            </w:r>
            <w:proofErr w:type="spellStart"/>
            <w:r>
              <w:t>i</w:t>
            </w:r>
            <w:proofErr w:type="spellEnd"/>
            <w:r>
              <w:t xml:space="preserve">) includes any elements before </w:t>
            </w:r>
            <w:proofErr w:type="spellStart"/>
            <w:r>
              <w:t>i</w:t>
            </w:r>
            <w:proofErr w:type="spellEnd"/>
            <w:r>
              <w:t>, then MVCS(i-1) must the max value contiguous subarray ending at position i-1.</w:t>
            </w:r>
          </w:p>
          <w:p w14:paraId="51572BC1" w14:textId="77777777" w:rsidR="0001754B" w:rsidRDefault="000268CA" w:rsidP="00BC750B">
            <w:r w:rsidRPr="008D2B76">
              <w:rPr>
                <w:color w:val="FF0000"/>
              </w:rPr>
              <w:t>Recurrence Relation</w:t>
            </w:r>
            <w:r>
              <w:t>:</w:t>
            </w:r>
          </w:p>
          <w:p w14:paraId="79400488" w14:textId="76BBF92D" w:rsidR="000268CA" w:rsidRDefault="000268CA" w:rsidP="00BC750B">
            <w:r>
              <w:t>MVCS(</w:t>
            </w:r>
            <w:proofErr w:type="spellStart"/>
            <w:r>
              <w:t>i</w:t>
            </w:r>
            <w:proofErr w:type="spellEnd"/>
            <w:r>
              <w:t>)= max{MVCS(i-1)+A[</w:t>
            </w:r>
            <w:proofErr w:type="spellStart"/>
            <w:r>
              <w:t>i</w:t>
            </w:r>
            <w:proofErr w:type="spellEnd"/>
            <w:r>
              <w:t>], A[</w:t>
            </w:r>
            <w:proofErr w:type="spellStart"/>
            <w:r>
              <w:t>i</w:t>
            </w:r>
            <w:proofErr w:type="spellEnd"/>
            <w:r>
              <w:t>]}</w:t>
            </w:r>
          </w:p>
        </w:tc>
      </w:tr>
      <w:tr w:rsidR="007F43E2" w14:paraId="6997F553" w14:textId="77777777" w:rsidTr="00BC750B">
        <w:tc>
          <w:tcPr>
            <w:tcW w:w="3595" w:type="dxa"/>
          </w:tcPr>
          <w:p w14:paraId="5BBE333E" w14:textId="20264501" w:rsidR="007F43E2" w:rsidRPr="00C5380E" w:rsidRDefault="00413FEF" w:rsidP="00BC750B">
            <w:pPr>
              <w:rPr>
                <w:color w:val="FF0000"/>
              </w:rPr>
            </w:pPr>
            <w:r w:rsidRPr="00C5380E">
              <w:rPr>
                <w:color w:val="FF0000"/>
              </w:rPr>
              <w:t>Longest Increasing Subsequence(LIS)</w:t>
            </w:r>
          </w:p>
          <w:p w14:paraId="3EAE471C" w14:textId="77777777" w:rsidR="00413FEF" w:rsidRDefault="00413FEF" w:rsidP="00BC750B"/>
          <w:p w14:paraId="308E7306" w14:textId="77777777" w:rsidR="00D43690" w:rsidRDefault="00D43690" w:rsidP="00D43690">
            <w:r>
              <w:t>X(1)=1</w:t>
            </w:r>
          </w:p>
          <w:p w14:paraId="63DF872B" w14:textId="77777777" w:rsidR="00D43690" w:rsidRDefault="00D43690" w:rsidP="00D43690">
            <w:r>
              <w:t xml:space="preserve">For </w:t>
            </w:r>
            <w:proofErr w:type="spellStart"/>
            <w:r>
              <w:t>i</w:t>
            </w:r>
            <w:proofErr w:type="spellEnd"/>
            <w:r>
              <w:t xml:space="preserve"> = 2 : n</w:t>
            </w:r>
          </w:p>
          <w:p w14:paraId="11515C3C" w14:textId="77777777" w:rsidR="00D43690" w:rsidRDefault="00D43690" w:rsidP="00D43690">
            <w:r>
              <w:t xml:space="preserve">    For j = </w:t>
            </w:r>
            <w:proofErr w:type="spellStart"/>
            <w:r>
              <w:t>i</w:t>
            </w:r>
            <w:proofErr w:type="spellEnd"/>
            <w:r>
              <w:t xml:space="preserve"> : n</w:t>
            </w:r>
          </w:p>
          <w:p w14:paraId="794C1494" w14:textId="77777777" w:rsidR="00D43690" w:rsidRDefault="00D43690" w:rsidP="00D43690">
            <w:r>
              <w:t xml:space="preserve">        If j &lt; </w:t>
            </w:r>
            <w:proofErr w:type="spellStart"/>
            <w:r>
              <w:t>i</w:t>
            </w:r>
            <w:proofErr w:type="spellEnd"/>
            <w:r>
              <w:t>, and A[j]&lt;A[</w:t>
            </w:r>
            <w:proofErr w:type="spellStart"/>
            <w:r>
              <w:t>i</w:t>
            </w:r>
            <w:proofErr w:type="spellEnd"/>
            <w:r>
              <w:t>]:</w:t>
            </w:r>
          </w:p>
          <w:p w14:paraId="21219DB0" w14:textId="17CED971" w:rsidR="006442DB" w:rsidRDefault="00D43690" w:rsidP="00BC750B">
            <w:r>
              <w:t xml:space="preserve">          X(</w:t>
            </w:r>
            <w:proofErr w:type="spellStart"/>
            <w:r>
              <w:t>i</w:t>
            </w:r>
            <w:proofErr w:type="spellEnd"/>
            <w:r>
              <w:t>)=max{X(j)}+1,</w:t>
            </w:r>
          </w:p>
          <w:p w14:paraId="75786FE2" w14:textId="77777777" w:rsidR="0098311E" w:rsidRDefault="0098311E" w:rsidP="00BC750B"/>
          <w:p w14:paraId="5BA84197" w14:textId="5687E134" w:rsidR="006442DB" w:rsidRDefault="006442DB" w:rsidP="00BC750B">
            <w:r>
              <w:t>O(n^2)</w:t>
            </w:r>
          </w:p>
        </w:tc>
        <w:tc>
          <w:tcPr>
            <w:tcW w:w="5755" w:type="dxa"/>
          </w:tcPr>
          <w:p w14:paraId="53F4AE10" w14:textId="77777777" w:rsidR="00F76953" w:rsidRDefault="00F76953" w:rsidP="00BC750B">
            <w:r w:rsidRPr="00D43690">
              <w:rPr>
                <w:color w:val="FF0000"/>
              </w:rPr>
              <w:t>Notation</w:t>
            </w:r>
            <w:r>
              <w:t>:</w:t>
            </w:r>
          </w:p>
          <w:p w14:paraId="14ECD5B9" w14:textId="77777777" w:rsidR="00F76953" w:rsidRDefault="00F76953" w:rsidP="00BC750B">
            <w:r>
              <w:t>Suppose X(</w:t>
            </w:r>
            <w:proofErr w:type="spellStart"/>
            <w:r>
              <w:t>i</w:t>
            </w:r>
            <w:proofErr w:type="spellEnd"/>
            <w:r>
              <w:t xml:space="preserve">) represents the size of longest strictly increasing </w:t>
            </w:r>
          </w:p>
          <w:p w14:paraId="1FC77666" w14:textId="21CAAE06" w:rsidR="00F76953" w:rsidRDefault="00F76953" w:rsidP="00BC750B">
            <w:r>
              <w:t xml:space="preserve">subsequence that ends at position </w:t>
            </w:r>
            <w:proofErr w:type="spellStart"/>
            <w:r>
              <w:t>i</w:t>
            </w:r>
            <w:proofErr w:type="spellEnd"/>
            <w:r>
              <w:t xml:space="preserve">. </w:t>
            </w:r>
          </w:p>
          <w:p w14:paraId="70D82C87" w14:textId="77777777" w:rsidR="00F76953" w:rsidRDefault="00D43690" w:rsidP="00D43690">
            <w:r w:rsidRPr="00D43690">
              <w:rPr>
                <w:color w:val="FF0000"/>
              </w:rPr>
              <w:t>Optimality</w:t>
            </w:r>
            <w:r>
              <w:t>:</w:t>
            </w:r>
          </w:p>
          <w:p w14:paraId="60E91A04" w14:textId="3BD8B65C" w:rsidR="00D43690" w:rsidRDefault="00D43690" w:rsidP="00D43690">
            <w:r>
              <w:t>Yes, the longest increasing sequence requires that local optimality transfer to whole optimality</w:t>
            </w:r>
            <w:r w:rsidR="0031374A">
              <w:t xml:space="preserve"> by</w:t>
            </w:r>
            <w:r>
              <w:t xml:space="preserve"> X(</w:t>
            </w:r>
            <w:proofErr w:type="spellStart"/>
            <w:r>
              <w:t>i</w:t>
            </w:r>
            <w:proofErr w:type="spellEnd"/>
            <w:r>
              <w:t>) = max{X(j)} + 1</w:t>
            </w:r>
          </w:p>
        </w:tc>
      </w:tr>
      <w:tr w:rsidR="007F43E2" w14:paraId="53E35975" w14:textId="77777777" w:rsidTr="00BC750B">
        <w:tc>
          <w:tcPr>
            <w:tcW w:w="3595" w:type="dxa"/>
          </w:tcPr>
          <w:p w14:paraId="05AB643F" w14:textId="77777777" w:rsidR="007F43E2" w:rsidRDefault="007F43E2" w:rsidP="00BC750B"/>
        </w:tc>
        <w:tc>
          <w:tcPr>
            <w:tcW w:w="5755" w:type="dxa"/>
          </w:tcPr>
          <w:p w14:paraId="1B31785D" w14:textId="77777777" w:rsidR="007F43E2" w:rsidRDefault="007F43E2" w:rsidP="00BC750B"/>
        </w:tc>
      </w:tr>
      <w:tr w:rsidR="007F43E2" w14:paraId="2D44FDA0" w14:textId="77777777" w:rsidTr="00BC750B">
        <w:tc>
          <w:tcPr>
            <w:tcW w:w="3595" w:type="dxa"/>
          </w:tcPr>
          <w:p w14:paraId="53EBB6E4" w14:textId="77777777" w:rsidR="007F43E2" w:rsidRDefault="007F43E2" w:rsidP="00BC750B"/>
        </w:tc>
        <w:tc>
          <w:tcPr>
            <w:tcW w:w="5755" w:type="dxa"/>
          </w:tcPr>
          <w:p w14:paraId="14D43D6B" w14:textId="77777777" w:rsidR="007F43E2" w:rsidRDefault="007F43E2" w:rsidP="00BC750B"/>
        </w:tc>
      </w:tr>
    </w:tbl>
    <w:p w14:paraId="11238A51" w14:textId="4CE78EE3" w:rsidR="007660AB" w:rsidRPr="007660AB" w:rsidRDefault="006005A9" w:rsidP="007660AB">
      <w:pPr>
        <w:pStyle w:val="Heading2"/>
        <w:spacing w:before="48" w:after="48" w:line="360" w:lineRule="atLeast"/>
        <w:ind w:right="48"/>
        <w:rPr>
          <w:rFonts w:ascii="Verdana" w:hAnsi="Verdana"/>
          <w:b/>
          <w:bCs/>
          <w:color w:val="121214"/>
          <w:spacing w:val="-15"/>
          <w:sz w:val="41"/>
          <w:szCs w:val="41"/>
        </w:rPr>
      </w:pPr>
      <w:r>
        <w:rPr>
          <w:rFonts w:ascii="Verdana" w:hAnsi="Verdana"/>
          <w:b/>
          <w:bCs/>
          <w:color w:val="121214"/>
          <w:spacing w:val="-15"/>
          <w:sz w:val="41"/>
          <w:szCs w:val="41"/>
        </w:rPr>
        <w:lastRenderedPageBreak/>
        <w:t>Graph Traversal Techniques</w:t>
      </w:r>
    </w:p>
    <w:tbl>
      <w:tblPr>
        <w:tblStyle w:val="TableGrid"/>
        <w:tblW w:w="0" w:type="auto"/>
        <w:tblLook w:val="04A0" w:firstRow="1" w:lastRow="0" w:firstColumn="1" w:lastColumn="0" w:noHBand="0" w:noVBand="1"/>
      </w:tblPr>
      <w:tblGrid>
        <w:gridCol w:w="4632"/>
        <w:gridCol w:w="4718"/>
      </w:tblGrid>
      <w:tr w:rsidR="00296201" w14:paraId="4506750C" w14:textId="77777777" w:rsidTr="002E4417">
        <w:tc>
          <w:tcPr>
            <w:tcW w:w="4232" w:type="dxa"/>
          </w:tcPr>
          <w:p w14:paraId="647AC257" w14:textId="77777777" w:rsidR="00296201" w:rsidRPr="00F9534F" w:rsidRDefault="00296201" w:rsidP="00296201">
            <w:pPr>
              <w:rPr>
                <w:b/>
                <w:color w:val="FF0000"/>
                <w:sz w:val="28"/>
              </w:rPr>
            </w:pPr>
            <w:r w:rsidRPr="00F9534F">
              <w:rPr>
                <w:b/>
                <w:color w:val="FF0000"/>
                <w:sz w:val="28"/>
              </w:rPr>
              <w:t xml:space="preserve">GRAPH </w:t>
            </w:r>
          </w:p>
          <w:p w14:paraId="547E5D5E" w14:textId="77777777" w:rsidR="00296201" w:rsidRDefault="00296201" w:rsidP="00296201">
            <w:r>
              <w:t>G=(V,E)   vertices and edges</w:t>
            </w:r>
          </w:p>
          <w:p w14:paraId="0ED0D038" w14:textId="77777777" w:rsidR="00296201" w:rsidRDefault="00296201" w:rsidP="00296201">
            <w:r>
              <w:t>Representations:  Adjacency Matrix A</w:t>
            </w:r>
          </w:p>
          <w:p w14:paraId="7BD0AB7D" w14:textId="77777777" w:rsidR="00296201" w:rsidRDefault="00296201" w:rsidP="00296201"/>
          <w:p w14:paraId="0F4FCEA1" w14:textId="77777777" w:rsidR="00296201" w:rsidRDefault="00296201" w:rsidP="00296201">
            <w:r w:rsidRPr="00EC1AAA">
              <w:rPr>
                <w:color w:val="FF0000"/>
              </w:rPr>
              <w:t xml:space="preserve">Articulation points </w:t>
            </w:r>
            <w:r>
              <w:t>(cut Vertices.)</w:t>
            </w:r>
          </w:p>
          <w:p w14:paraId="0FC209B7" w14:textId="03B69F7A" w:rsidR="00296201" w:rsidRDefault="00296201" w:rsidP="00296201">
            <w:r>
              <w:rPr>
                <w:noProof/>
              </w:rPr>
              <w:drawing>
                <wp:inline distT="0" distB="0" distL="0" distR="0" wp14:anchorId="1010CC83" wp14:editId="6F82721D">
                  <wp:extent cx="1847850" cy="1090232"/>
                  <wp:effectExtent l="0" t="0" r="0" b="0"/>
                  <wp:docPr id="2" name="Picture 2" descr="ArticulationPoints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rticulationPoints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879038" cy="1108633"/>
                          </a:xfrm>
                          <a:prstGeom prst="rect">
                            <a:avLst/>
                          </a:prstGeom>
                          <a:noFill/>
                          <a:ln>
                            <a:noFill/>
                          </a:ln>
                        </pic:spPr>
                      </pic:pic>
                    </a:graphicData>
                  </a:graphic>
                </wp:inline>
              </w:drawing>
            </w:r>
          </w:p>
        </w:tc>
        <w:tc>
          <w:tcPr>
            <w:tcW w:w="5118" w:type="dxa"/>
          </w:tcPr>
          <w:p w14:paraId="7A60A909" w14:textId="77777777" w:rsidR="00296201" w:rsidRDefault="00296201" w:rsidP="00296201">
            <w:r>
              <w:t>Directed:  edge (v1,v2) != edge(v2,v1)</w:t>
            </w:r>
          </w:p>
          <w:p w14:paraId="6941AAB0" w14:textId="77777777" w:rsidR="00296201" w:rsidRDefault="00296201" w:rsidP="00296201">
            <w:r>
              <w:t>Undirected: edge (v1,v2) = edge(v2,v1)</w:t>
            </w:r>
          </w:p>
          <w:p w14:paraId="173E1BD9" w14:textId="77777777" w:rsidR="00296201" w:rsidRDefault="00296201" w:rsidP="00296201">
            <w:r>
              <w:t>This requires more memory.</w:t>
            </w:r>
          </w:p>
          <w:p w14:paraId="44BF1B9D" w14:textId="77777777" w:rsidR="00296201" w:rsidRDefault="00296201" w:rsidP="00296201"/>
          <w:p w14:paraId="72933052" w14:textId="77777777" w:rsidR="00296201" w:rsidRDefault="00296201" w:rsidP="00296201">
            <w:r>
              <w:t>For any graph, the sum of the degrees of vertices equals twice the number of edges.</w:t>
            </w:r>
          </w:p>
          <w:p w14:paraId="13B1B546" w14:textId="77777777" w:rsidR="00296201" w:rsidRDefault="00296201" w:rsidP="00296201"/>
          <w:p w14:paraId="2383FF18" w14:textId="77777777" w:rsidR="00296201" w:rsidRDefault="00296201" w:rsidP="00296201">
            <w:pPr>
              <w:rPr>
                <w:rFonts w:ascii="Arial" w:hAnsi="Arial" w:cs="Arial"/>
                <w:color w:val="222222"/>
                <w:shd w:val="clear" w:color="auto" w:fill="FFFFFF"/>
              </w:rPr>
            </w:pPr>
            <w:r w:rsidRPr="00EC1AAA">
              <w:rPr>
                <w:rFonts w:ascii="Arial" w:hAnsi="Arial" w:cs="Arial"/>
                <w:b/>
                <w:bCs/>
                <w:color w:val="FF0000"/>
                <w:shd w:val="clear" w:color="auto" w:fill="FFFFFF"/>
              </w:rPr>
              <w:t xml:space="preserve">Hamiltonian </w:t>
            </w:r>
            <w:r>
              <w:rPr>
                <w:rFonts w:ascii="Arial" w:hAnsi="Arial" w:cs="Arial"/>
                <w:b/>
                <w:bCs/>
                <w:color w:val="222222"/>
                <w:shd w:val="clear" w:color="auto" w:fill="FFFFFF"/>
              </w:rPr>
              <w:t>path</w:t>
            </w:r>
            <w:r>
              <w:rPr>
                <w:rFonts w:ascii="Arial" w:hAnsi="Arial" w:cs="Arial"/>
                <w:color w:val="222222"/>
                <w:shd w:val="clear" w:color="auto" w:fill="FFFFFF"/>
              </w:rPr>
              <w:t>(or traceable </w:t>
            </w:r>
            <w:r>
              <w:rPr>
                <w:rFonts w:ascii="Arial" w:hAnsi="Arial" w:cs="Arial"/>
                <w:b/>
                <w:bCs/>
                <w:color w:val="222222"/>
                <w:shd w:val="clear" w:color="auto" w:fill="FFFFFF"/>
              </w:rPr>
              <w:t>path</w:t>
            </w:r>
            <w:r>
              <w:rPr>
                <w:rFonts w:ascii="Arial" w:hAnsi="Arial" w:cs="Arial"/>
                <w:color w:val="222222"/>
                <w:shd w:val="clear" w:color="auto" w:fill="FFFFFF"/>
              </w:rPr>
              <w:t>) is a </w:t>
            </w:r>
            <w:r>
              <w:rPr>
                <w:rFonts w:ascii="Arial" w:hAnsi="Arial" w:cs="Arial"/>
                <w:b/>
                <w:bCs/>
                <w:color w:val="222222"/>
                <w:shd w:val="clear" w:color="auto" w:fill="FFFFFF"/>
              </w:rPr>
              <w:t>path</w:t>
            </w:r>
            <w:r>
              <w:rPr>
                <w:rFonts w:ascii="Arial" w:hAnsi="Arial" w:cs="Arial"/>
                <w:color w:val="222222"/>
                <w:shd w:val="clear" w:color="auto" w:fill="FFFFFF"/>
              </w:rPr>
              <w:t> in an undirected or directed graph that visits each vertex exactly once</w:t>
            </w:r>
          </w:p>
          <w:p w14:paraId="21FB6961" w14:textId="19DE0C32" w:rsidR="00296201" w:rsidRDefault="00296201" w:rsidP="00296201">
            <w:r w:rsidRPr="00EC1AAA">
              <w:rPr>
                <w:color w:val="FF0000"/>
              </w:rPr>
              <w:t xml:space="preserve">Vertex coloring: </w:t>
            </w:r>
            <w:r>
              <w:rPr>
                <w:rFonts w:ascii="Arial" w:hAnsi="Arial" w:cs="Arial"/>
                <w:color w:val="222222"/>
                <w:sz w:val="21"/>
                <w:szCs w:val="21"/>
                <w:shd w:val="clear" w:color="auto" w:fill="FFFFFF"/>
              </w:rPr>
              <w:t>no two adjacent </w:t>
            </w:r>
            <w:r w:rsidRPr="00EC1AAA">
              <w:rPr>
                <w:rFonts w:ascii="Arial" w:hAnsi="Arial" w:cs="Arial"/>
                <w:sz w:val="21"/>
                <w:szCs w:val="21"/>
                <w:shd w:val="clear" w:color="auto" w:fill="FFFFFF"/>
              </w:rPr>
              <w:t>vertices</w:t>
            </w:r>
            <w:r>
              <w:rPr>
                <w:rFonts w:ascii="Arial" w:hAnsi="Arial" w:cs="Arial"/>
                <w:color w:val="222222"/>
                <w:sz w:val="21"/>
                <w:szCs w:val="21"/>
                <w:shd w:val="clear" w:color="auto" w:fill="FFFFFF"/>
              </w:rPr>
              <w:t> share the same color</w:t>
            </w:r>
          </w:p>
        </w:tc>
      </w:tr>
      <w:tr w:rsidR="002E4417" w14:paraId="0C26ABC3" w14:textId="77777777" w:rsidTr="002E4417">
        <w:tc>
          <w:tcPr>
            <w:tcW w:w="4232" w:type="dxa"/>
          </w:tcPr>
          <w:p w14:paraId="7CBDAF1D" w14:textId="2A7BB06C" w:rsidR="002E4417" w:rsidRPr="00F9534F" w:rsidRDefault="002E4417" w:rsidP="002E4417">
            <w:pPr>
              <w:rPr>
                <w:b/>
                <w:color w:val="FF0000"/>
                <w:sz w:val="28"/>
              </w:rPr>
            </w:pPr>
            <w:r w:rsidRPr="00B60305">
              <w:rPr>
                <w:color w:val="FF0000"/>
              </w:rPr>
              <w:t>We can construct an undirected graph on 6 vertices where the degrees of 6 vertices are: 1, 1, 2, 2, 2, 3</w:t>
            </w:r>
          </w:p>
        </w:tc>
        <w:tc>
          <w:tcPr>
            <w:tcW w:w="5118" w:type="dxa"/>
          </w:tcPr>
          <w:p w14:paraId="662BD734" w14:textId="77777777" w:rsidR="002E4417" w:rsidRDefault="002E4417" w:rsidP="002E4417">
            <w:pPr>
              <w:rPr>
                <w:rFonts w:ascii="Times New Roman" w:hAnsi="Times New Roman" w:cs="Times New Roman"/>
                <w:color w:val="FF0000"/>
                <w:sz w:val="24"/>
                <w:szCs w:val="24"/>
                <w:shd w:val="clear" w:color="auto" w:fill="F9F9F9"/>
              </w:rPr>
            </w:pPr>
            <w:r w:rsidRPr="00B60305">
              <w:rPr>
                <w:rFonts w:ascii="Times New Roman" w:hAnsi="Times New Roman" w:cs="Times New Roman"/>
                <w:color w:val="FF0000"/>
                <w:sz w:val="24"/>
                <w:szCs w:val="24"/>
                <w:shd w:val="clear" w:color="auto" w:fill="F9F9F9"/>
              </w:rPr>
              <w:t>F</w:t>
            </w:r>
          </w:p>
          <w:p w14:paraId="3AEBDA08" w14:textId="77777777" w:rsidR="002E4417" w:rsidRDefault="002E4417" w:rsidP="002E4417">
            <w:r>
              <w:t>For any graph, the sum of the degrees of vertices equals twice the number of edges.</w:t>
            </w:r>
          </w:p>
          <w:p w14:paraId="13F3D45D" w14:textId="77777777" w:rsidR="002E4417" w:rsidRDefault="002E4417" w:rsidP="002E4417"/>
        </w:tc>
      </w:tr>
      <w:tr w:rsidR="00296201" w14:paraId="290669CC" w14:textId="77777777" w:rsidTr="002E4417">
        <w:tc>
          <w:tcPr>
            <w:tcW w:w="4232" w:type="dxa"/>
          </w:tcPr>
          <w:p w14:paraId="7F41C6A0" w14:textId="1ACF164C" w:rsidR="00296201" w:rsidRDefault="00336393" w:rsidP="00336393">
            <w:pPr>
              <w:jc w:val="center"/>
            </w:pPr>
            <w:r>
              <w:t>T</w:t>
            </w:r>
            <w:r w:rsidR="00296201">
              <w:t>ree edges</w:t>
            </w:r>
            <w:r>
              <w:t xml:space="preserve"> (</w:t>
            </w:r>
            <w:proofErr w:type="spellStart"/>
            <w:proofErr w:type="gramStart"/>
            <w:r>
              <w:t>u,v</w:t>
            </w:r>
            <w:proofErr w:type="spellEnd"/>
            <w:proofErr w:type="gramEnd"/>
            <w:r>
              <w:t>)</w:t>
            </w:r>
          </w:p>
        </w:tc>
        <w:tc>
          <w:tcPr>
            <w:tcW w:w="5118" w:type="dxa"/>
          </w:tcPr>
          <w:p w14:paraId="196DEC14" w14:textId="62C910E6" w:rsidR="00296201" w:rsidRDefault="00296201" w:rsidP="00296201">
            <w:r>
              <w:t>If node v is first discovered by exploring edge(</w:t>
            </w:r>
            <w:proofErr w:type="spellStart"/>
            <w:r>
              <w:t>u,v</w:t>
            </w:r>
            <w:proofErr w:type="spellEnd"/>
            <w:r>
              <w:t>)</w:t>
            </w:r>
          </w:p>
        </w:tc>
      </w:tr>
      <w:tr w:rsidR="00296201" w14:paraId="1C61F07E" w14:textId="77777777" w:rsidTr="002E4417">
        <w:tc>
          <w:tcPr>
            <w:tcW w:w="4232" w:type="dxa"/>
          </w:tcPr>
          <w:p w14:paraId="23C519CA" w14:textId="2B1089C7" w:rsidR="00296201" w:rsidRDefault="00336393" w:rsidP="00336393">
            <w:pPr>
              <w:jc w:val="center"/>
            </w:pPr>
            <w:r>
              <w:t>Back Edges (</w:t>
            </w:r>
            <w:proofErr w:type="spellStart"/>
            <w:proofErr w:type="gramStart"/>
            <w:r>
              <w:t>u,v</w:t>
            </w:r>
            <w:proofErr w:type="spellEnd"/>
            <w:proofErr w:type="gramEnd"/>
            <w:r>
              <w:t>)</w:t>
            </w:r>
            <w:r w:rsidR="00C42CB0">
              <w:t xml:space="preserve"> (Self loops are also BEs)</w:t>
            </w:r>
          </w:p>
        </w:tc>
        <w:tc>
          <w:tcPr>
            <w:tcW w:w="5118" w:type="dxa"/>
          </w:tcPr>
          <w:p w14:paraId="5B7B1859" w14:textId="4B2E478F" w:rsidR="00296201" w:rsidRDefault="00EA5EB2" w:rsidP="00296201">
            <w:r>
              <w:t>Forward edge and rest all are Cross edges.</w:t>
            </w:r>
          </w:p>
        </w:tc>
      </w:tr>
      <w:tr w:rsidR="00F72F8D" w14:paraId="406CFF83" w14:textId="77777777" w:rsidTr="00BC750B">
        <w:tc>
          <w:tcPr>
            <w:tcW w:w="9350" w:type="dxa"/>
            <w:gridSpan w:val="2"/>
          </w:tcPr>
          <w:p w14:paraId="2B2086B4" w14:textId="77777777" w:rsidR="00F72F8D" w:rsidRDefault="00F72F8D" w:rsidP="00296201">
            <w:r w:rsidRPr="00F72F8D">
              <w:rPr>
                <w:noProof/>
              </w:rPr>
              <w:drawing>
                <wp:inline distT="0" distB="0" distL="0" distR="0" wp14:anchorId="10F3B017" wp14:editId="107DB4F6">
                  <wp:extent cx="5848350" cy="1335697"/>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892714" cy="1345829"/>
                          </a:xfrm>
                          <a:prstGeom prst="rect">
                            <a:avLst/>
                          </a:prstGeom>
                          <a:noFill/>
                          <a:ln>
                            <a:noFill/>
                          </a:ln>
                        </pic:spPr>
                      </pic:pic>
                    </a:graphicData>
                  </a:graphic>
                </wp:inline>
              </w:drawing>
            </w:r>
          </w:p>
          <w:p w14:paraId="5C7CF26C" w14:textId="1FBDA4C3" w:rsidR="00C773D9" w:rsidRDefault="00C773D9" w:rsidP="00296201">
            <w:r w:rsidRPr="00C773D9">
              <w:t>http://www.algolist.net/Algorithms/Graph/Undirected/Depth-first_search</w:t>
            </w:r>
          </w:p>
        </w:tc>
      </w:tr>
      <w:tr w:rsidR="00296201" w14:paraId="040E4317" w14:textId="77777777" w:rsidTr="002E4417">
        <w:tc>
          <w:tcPr>
            <w:tcW w:w="4232" w:type="dxa"/>
          </w:tcPr>
          <w:p w14:paraId="6A5477E2" w14:textId="6589EA5C" w:rsidR="00296201" w:rsidRPr="00BA341A" w:rsidRDefault="005366CE" w:rsidP="00296201">
            <w:pPr>
              <w:rPr>
                <w:color w:val="FF0000"/>
              </w:rPr>
            </w:pPr>
            <w:r w:rsidRPr="00BA341A">
              <w:rPr>
                <w:color w:val="FF0000"/>
              </w:rPr>
              <w:t>Depth First Search (DFS)</w:t>
            </w:r>
          </w:p>
          <w:p w14:paraId="1245FE7A" w14:textId="7EEA9759" w:rsidR="00BA341A" w:rsidRDefault="00BA341A" w:rsidP="00296201">
            <w:pPr>
              <w:rPr>
                <w:color w:val="FF0000"/>
              </w:rPr>
            </w:pPr>
            <w:r>
              <w:t xml:space="preserve">Preferred Data Structure: </w:t>
            </w:r>
            <w:r w:rsidRPr="00B01FC4">
              <w:rPr>
                <w:color w:val="FF0000"/>
              </w:rPr>
              <w:t>Stack</w:t>
            </w:r>
          </w:p>
          <w:p w14:paraId="08BD3C54" w14:textId="77777777" w:rsidR="00C773D9" w:rsidRDefault="00C773D9" w:rsidP="00296201"/>
          <w:p w14:paraId="22403FC6" w14:textId="77777777" w:rsidR="00CD3887" w:rsidRPr="005366CE" w:rsidRDefault="00CD3887" w:rsidP="00CD3887">
            <w:r>
              <w:t xml:space="preserve">1. </w:t>
            </w:r>
            <w:r w:rsidRPr="005366CE">
              <w:t xml:space="preserve">Select an unvisited node s, visit it, </w:t>
            </w:r>
            <w:r>
              <w:t>treat</w:t>
            </w:r>
            <w:r w:rsidRPr="005366CE">
              <w:t xml:space="preserve"> as </w:t>
            </w:r>
            <w:r>
              <w:t>c</w:t>
            </w:r>
            <w:r w:rsidRPr="005366CE">
              <w:t>urrent node.</w:t>
            </w:r>
          </w:p>
          <w:p w14:paraId="15DB6447" w14:textId="77777777" w:rsidR="00CD3887" w:rsidRDefault="00CD3887" w:rsidP="00CD3887">
            <w:r>
              <w:t>2. Find an unvisited neighbor, visit it, mark as current node.</w:t>
            </w:r>
          </w:p>
          <w:p w14:paraId="1CA2A700" w14:textId="77777777" w:rsidR="00CD3887" w:rsidRDefault="00CD3887" w:rsidP="00CD3887">
            <w:r>
              <w:t>3. If no neighbors available, backtrack to parent node.</w:t>
            </w:r>
          </w:p>
          <w:p w14:paraId="26ED6F1D" w14:textId="77777777" w:rsidR="00CD3887" w:rsidRDefault="00CD3887" w:rsidP="00CD3887">
            <w:r>
              <w:t>4. Repeat 2~3 until no more nodes can be visited.</w:t>
            </w:r>
          </w:p>
          <w:p w14:paraId="5A19FED6" w14:textId="77777777" w:rsidR="00CD3887" w:rsidRDefault="00CD3887" w:rsidP="00296201"/>
          <w:p w14:paraId="2D441630" w14:textId="77777777" w:rsidR="001777CE" w:rsidRDefault="001777CE" w:rsidP="00296201">
            <w:pPr>
              <w:rPr>
                <w:color w:val="FF0000"/>
              </w:rPr>
            </w:pPr>
            <w:r w:rsidRPr="001777CE">
              <w:rPr>
                <w:color w:val="FF0000"/>
              </w:rPr>
              <w:t xml:space="preserve">Time Complexity: </w:t>
            </w:r>
          </w:p>
          <w:p w14:paraId="75913495" w14:textId="77777777" w:rsidR="001777CE" w:rsidRDefault="001777CE" w:rsidP="00296201">
            <w:pPr>
              <w:rPr>
                <w:color w:val="FF0000"/>
              </w:rPr>
            </w:pPr>
            <w:r>
              <w:rPr>
                <w:color w:val="FF0000"/>
              </w:rPr>
              <w:t>O( n+ m )</w:t>
            </w:r>
            <w:r w:rsidR="008554C6">
              <w:rPr>
                <w:color w:val="FF0000"/>
              </w:rPr>
              <w:t xml:space="preserve"> … n nodes, m edges</w:t>
            </w:r>
          </w:p>
          <w:p w14:paraId="34F5360C" w14:textId="461DC881" w:rsidR="00957525" w:rsidRDefault="00957525" w:rsidP="00373EC1">
            <w:r>
              <w:rPr>
                <w:color w:val="FF0000"/>
              </w:rPr>
              <w:t>If graph is connected, O(</w:t>
            </w:r>
            <w:proofErr w:type="spellStart"/>
            <w:r w:rsidR="003A3493">
              <w:rPr>
                <w:color w:val="FF0000"/>
              </w:rPr>
              <w:t>n+</w:t>
            </w:r>
            <w:r>
              <w:rPr>
                <w:color w:val="FF0000"/>
              </w:rPr>
              <w:t>m</w:t>
            </w:r>
            <w:proofErr w:type="spellEnd"/>
            <w:r>
              <w:rPr>
                <w:color w:val="FF0000"/>
              </w:rPr>
              <w:t>)</w:t>
            </w:r>
            <w:r w:rsidR="003A3493">
              <w:rPr>
                <w:color w:val="FF0000"/>
              </w:rPr>
              <w:t xml:space="preserve"> = O(m)</w:t>
            </w:r>
          </w:p>
        </w:tc>
        <w:tc>
          <w:tcPr>
            <w:tcW w:w="5118" w:type="dxa"/>
          </w:tcPr>
          <w:p w14:paraId="2DDD46AE" w14:textId="77777777" w:rsidR="00BA341A" w:rsidRDefault="00BA341A" w:rsidP="005366CE">
            <w:r>
              <w:t>Algorithm DFS(input: graph G)</w:t>
            </w:r>
          </w:p>
          <w:p w14:paraId="750068C8" w14:textId="2BC0B219" w:rsidR="00BA341A" w:rsidRDefault="00BA341A" w:rsidP="00BA341A">
            <w:pPr>
              <w:ind w:firstLine="195"/>
            </w:pPr>
            <w:r>
              <w:t>Stack T, int s, int x</w:t>
            </w:r>
          </w:p>
          <w:p w14:paraId="25FF7121" w14:textId="77777777" w:rsidR="00BA341A" w:rsidRDefault="00BA341A" w:rsidP="00BA341A">
            <w:pPr>
              <w:ind w:firstLine="195"/>
            </w:pPr>
            <w:r>
              <w:t>While (G has an unvisited node) do {</w:t>
            </w:r>
          </w:p>
          <w:p w14:paraId="1E2F02C0" w14:textId="3E4E3E0F" w:rsidR="00BA341A" w:rsidRDefault="00400013" w:rsidP="00BA341A">
            <w:pPr>
              <w:ind w:firstLine="195"/>
            </w:pPr>
            <w:r>
              <w:t xml:space="preserve">  </w:t>
            </w:r>
            <w:r w:rsidR="00BA341A">
              <w:t>s= an unvisited node</w:t>
            </w:r>
          </w:p>
          <w:p w14:paraId="366D7FD8" w14:textId="1E8DC2DC" w:rsidR="00BA341A" w:rsidRDefault="00400013" w:rsidP="00BA341A">
            <w:pPr>
              <w:ind w:firstLine="195"/>
            </w:pPr>
            <w:r>
              <w:t xml:space="preserve">  </w:t>
            </w:r>
            <w:r w:rsidR="00BA341A">
              <w:t>visit(s)</w:t>
            </w:r>
          </w:p>
          <w:p w14:paraId="0EC1D91D" w14:textId="27CA32A4" w:rsidR="00BA341A" w:rsidRDefault="00400013" w:rsidP="00BA341A">
            <w:pPr>
              <w:ind w:firstLine="195"/>
            </w:pPr>
            <w:r>
              <w:t xml:space="preserve">  </w:t>
            </w:r>
            <w:proofErr w:type="spellStart"/>
            <w:r w:rsidR="00BA341A">
              <w:t>T.push</w:t>
            </w:r>
            <w:proofErr w:type="spellEnd"/>
            <w:r w:rsidR="00BA341A">
              <w:t>(s)</w:t>
            </w:r>
          </w:p>
          <w:p w14:paraId="0C032112" w14:textId="53A96DEE" w:rsidR="00BA341A" w:rsidRDefault="00400013" w:rsidP="00BA341A">
            <w:pPr>
              <w:ind w:firstLine="195"/>
            </w:pPr>
            <w:r>
              <w:t xml:space="preserve">  </w:t>
            </w:r>
            <w:r w:rsidR="00BA341A">
              <w:t>While(T is not empty){</w:t>
            </w:r>
          </w:p>
          <w:p w14:paraId="70C86278" w14:textId="5C4BC3DB" w:rsidR="00BA341A" w:rsidRDefault="00400013" w:rsidP="00BA341A">
            <w:pPr>
              <w:ind w:firstLine="195"/>
            </w:pPr>
            <w:r>
              <w:t xml:space="preserve">    </w:t>
            </w:r>
            <w:r w:rsidR="00BA341A">
              <w:t xml:space="preserve">x = </w:t>
            </w:r>
            <w:proofErr w:type="spellStart"/>
            <w:r w:rsidR="00BA341A">
              <w:t>T.top</w:t>
            </w:r>
            <w:proofErr w:type="spellEnd"/>
            <w:r w:rsidR="00BA341A">
              <w:t>()</w:t>
            </w:r>
          </w:p>
          <w:p w14:paraId="57A438B7" w14:textId="111A787D" w:rsidR="00BA341A" w:rsidRDefault="00400013" w:rsidP="00BA341A">
            <w:pPr>
              <w:ind w:firstLine="195"/>
            </w:pPr>
            <w:r>
              <w:t xml:space="preserve">      </w:t>
            </w:r>
            <w:r w:rsidR="00BA341A">
              <w:t>if (x has an unvisited neighbor y){</w:t>
            </w:r>
          </w:p>
          <w:p w14:paraId="1944FF61" w14:textId="451D36F6" w:rsidR="00BA341A" w:rsidRDefault="00400013" w:rsidP="00BA341A">
            <w:pPr>
              <w:ind w:firstLine="195"/>
            </w:pPr>
            <w:r>
              <w:t xml:space="preserve">      </w:t>
            </w:r>
            <w:r w:rsidR="00BA341A">
              <w:t>visit(y)</w:t>
            </w:r>
          </w:p>
          <w:p w14:paraId="2ABD5C60" w14:textId="1267B5C2" w:rsidR="00BA341A" w:rsidRDefault="00400013" w:rsidP="00BA341A">
            <w:pPr>
              <w:ind w:firstLine="195"/>
            </w:pPr>
            <w:r>
              <w:t xml:space="preserve">      </w:t>
            </w:r>
            <w:proofErr w:type="spellStart"/>
            <w:r w:rsidR="00BA341A">
              <w:t>T.push</w:t>
            </w:r>
            <w:proofErr w:type="spellEnd"/>
            <w:r w:rsidR="00BA341A">
              <w:t>(y)</w:t>
            </w:r>
          </w:p>
          <w:p w14:paraId="765DE137" w14:textId="391B5441" w:rsidR="00BA341A" w:rsidRDefault="00400013" w:rsidP="00BA341A">
            <w:pPr>
              <w:ind w:firstLine="195"/>
            </w:pPr>
            <w:r>
              <w:t xml:space="preserve">      </w:t>
            </w:r>
            <w:r w:rsidR="00BA341A">
              <w:t>} else {</w:t>
            </w:r>
          </w:p>
          <w:p w14:paraId="368A2F21" w14:textId="6CD046C6" w:rsidR="00BA341A" w:rsidRDefault="00BA341A" w:rsidP="00BA341A">
            <w:pPr>
              <w:ind w:firstLine="195"/>
            </w:pPr>
            <w:r>
              <w:t xml:space="preserve">  </w:t>
            </w:r>
            <w:r w:rsidR="00400013">
              <w:t xml:space="preserve">       </w:t>
            </w:r>
            <w:proofErr w:type="spellStart"/>
            <w:r>
              <w:t>T.pop</w:t>
            </w:r>
            <w:proofErr w:type="spellEnd"/>
            <w:r>
              <w:t>()</w:t>
            </w:r>
          </w:p>
          <w:p w14:paraId="5323B580" w14:textId="12047B95" w:rsidR="00BA341A" w:rsidRDefault="00BA341A" w:rsidP="00BA341A">
            <w:pPr>
              <w:ind w:firstLine="195"/>
            </w:pPr>
            <w:r>
              <w:t>}   }    }</w:t>
            </w:r>
          </w:p>
          <w:p w14:paraId="5105C96A" w14:textId="77777777" w:rsidR="003A3493" w:rsidRDefault="003A3493" w:rsidP="00BA341A">
            <w:pPr>
              <w:ind w:firstLine="195"/>
            </w:pPr>
          </w:p>
          <w:p w14:paraId="3E274852" w14:textId="540B3B6C" w:rsidR="003A3493" w:rsidRPr="005366CE" w:rsidRDefault="003A3493" w:rsidP="003A3493">
            <w:r w:rsidRPr="003A3493">
              <w:rPr>
                <w:color w:val="FF0000"/>
              </w:rPr>
              <w:t>Because graph has at least n-1 edges</w:t>
            </w:r>
            <w:r w:rsidR="000B638C">
              <w:rPr>
                <w:color w:val="FF0000"/>
              </w:rPr>
              <w:t xml:space="preserve"> &gt;&gt;&gt;</w:t>
            </w:r>
            <w:proofErr w:type="gramStart"/>
            <w:r w:rsidR="000B638C">
              <w:rPr>
                <w:color w:val="FF0000"/>
              </w:rPr>
              <w:t>&gt;  m</w:t>
            </w:r>
            <w:proofErr w:type="gramEnd"/>
            <w:r w:rsidR="000B638C">
              <w:rPr>
                <w:color w:val="FF0000"/>
              </w:rPr>
              <w:t xml:space="preserve"> &gt;=  (n-1)</w:t>
            </w:r>
            <w:r w:rsidRPr="003A3493">
              <w:rPr>
                <w:color w:val="FF0000"/>
              </w:rPr>
              <w:t xml:space="preserve">, and </w:t>
            </w:r>
            <w:r w:rsidR="006811B8">
              <w:rPr>
                <w:color w:val="FF0000"/>
              </w:rPr>
              <w:t>therefore</w:t>
            </w:r>
            <w:r w:rsidRPr="003A3493">
              <w:rPr>
                <w:color w:val="FF0000"/>
              </w:rPr>
              <w:t xml:space="preserve"> </w:t>
            </w:r>
            <w:r w:rsidR="006811B8">
              <w:rPr>
                <w:color w:val="FF0000"/>
              </w:rPr>
              <w:t>2m+1&gt;= (</w:t>
            </w:r>
            <w:proofErr w:type="spellStart"/>
            <w:r w:rsidRPr="003A3493">
              <w:rPr>
                <w:color w:val="FF0000"/>
              </w:rPr>
              <w:t>n+m</w:t>
            </w:r>
            <w:proofErr w:type="spellEnd"/>
            <w:r w:rsidR="006811B8">
              <w:rPr>
                <w:color w:val="FF0000"/>
              </w:rPr>
              <w:t>)</w:t>
            </w:r>
            <w:r w:rsidR="00B3229B">
              <w:rPr>
                <w:color w:val="FF0000"/>
              </w:rPr>
              <w:t>, O(2m+1) = O(m)</w:t>
            </w:r>
          </w:p>
        </w:tc>
      </w:tr>
      <w:tr w:rsidR="00296201" w14:paraId="3BD3EAF8" w14:textId="77777777" w:rsidTr="002E4417">
        <w:tc>
          <w:tcPr>
            <w:tcW w:w="4232" w:type="dxa"/>
          </w:tcPr>
          <w:p w14:paraId="60B1E0D4" w14:textId="77777777" w:rsidR="000A2948" w:rsidRDefault="000A2948" w:rsidP="00296201"/>
          <w:p w14:paraId="7453C34C" w14:textId="74CFBDD1" w:rsidR="00B06D1C" w:rsidRDefault="00B06D1C" w:rsidP="00296201">
            <w:r>
              <w:lastRenderedPageBreak/>
              <w:t>APPLICATIONS:</w:t>
            </w:r>
          </w:p>
        </w:tc>
        <w:tc>
          <w:tcPr>
            <w:tcW w:w="5118" w:type="dxa"/>
          </w:tcPr>
          <w:p w14:paraId="4C783D49" w14:textId="77777777" w:rsidR="00296201" w:rsidRDefault="00296201" w:rsidP="00296201"/>
        </w:tc>
      </w:tr>
      <w:tr w:rsidR="00296201" w14:paraId="0AE1C5B1" w14:textId="77777777" w:rsidTr="002E4417">
        <w:tc>
          <w:tcPr>
            <w:tcW w:w="4232" w:type="dxa"/>
          </w:tcPr>
          <w:p w14:paraId="120831E3" w14:textId="77777777" w:rsidR="00296201" w:rsidRDefault="002E4417" w:rsidP="002E4417">
            <w:pPr>
              <w:pStyle w:val="ListParagraph"/>
              <w:numPr>
                <w:ilvl w:val="0"/>
                <w:numId w:val="17"/>
              </w:numPr>
            </w:pPr>
            <w:r>
              <w:t>Connectivity</w:t>
            </w:r>
          </w:p>
          <w:p w14:paraId="6C7C3024" w14:textId="77777777" w:rsidR="002E4417" w:rsidRDefault="002E4417" w:rsidP="002E4417">
            <w:pPr>
              <w:pStyle w:val="ListParagraph"/>
              <w:numPr>
                <w:ilvl w:val="0"/>
                <w:numId w:val="17"/>
              </w:numPr>
            </w:pPr>
            <w:r>
              <w:t>Minimum Spanning Trees</w:t>
            </w:r>
          </w:p>
          <w:p w14:paraId="4BE9F094" w14:textId="6CF84EFA" w:rsidR="002E4417" w:rsidRPr="002E4417" w:rsidRDefault="002E4417" w:rsidP="002E4417">
            <w:pPr>
              <w:pStyle w:val="ListParagraph"/>
              <w:numPr>
                <w:ilvl w:val="0"/>
                <w:numId w:val="17"/>
              </w:numPr>
            </w:pPr>
            <w:proofErr w:type="spellStart"/>
            <w:r w:rsidRPr="002E4417">
              <w:rPr>
                <w:color w:val="FF0000"/>
              </w:rPr>
              <w:t>Biconnectivity</w:t>
            </w:r>
            <w:proofErr w:type="spellEnd"/>
          </w:p>
        </w:tc>
        <w:tc>
          <w:tcPr>
            <w:tcW w:w="5118" w:type="dxa"/>
          </w:tcPr>
          <w:p w14:paraId="0B8B5553" w14:textId="5A40E776" w:rsidR="002E4417" w:rsidRPr="002E4417" w:rsidRDefault="002E4417" w:rsidP="002E4417">
            <w:pPr>
              <w:pStyle w:val="ListParagraph"/>
              <w:numPr>
                <w:ilvl w:val="0"/>
                <w:numId w:val="18"/>
              </w:numPr>
            </w:pPr>
            <w:r w:rsidRPr="002E4417">
              <w:rPr>
                <w:color w:val="FF0000"/>
              </w:rPr>
              <w:t xml:space="preserve">Articulation points </w:t>
            </w:r>
            <w:r w:rsidRPr="002E4417">
              <w:t>(cut Vertices.)</w:t>
            </w:r>
          </w:p>
          <w:p w14:paraId="68BF385A" w14:textId="62F8EF9D" w:rsidR="00296201" w:rsidRPr="002E4417" w:rsidRDefault="002E4417" w:rsidP="002E4417">
            <w:pPr>
              <w:pStyle w:val="ListParagraph"/>
              <w:numPr>
                <w:ilvl w:val="0"/>
                <w:numId w:val="18"/>
              </w:numPr>
            </w:pPr>
            <w:r>
              <w:t>If a connected graph has no articulation points, it is called biconnected.</w:t>
            </w:r>
          </w:p>
        </w:tc>
      </w:tr>
      <w:tr w:rsidR="00296201" w14:paraId="1EF87AEF" w14:textId="77777777" w:rsidTr="002E4417">
        <w:tc>
          <w:tcPr>
            <w:tcW w:w="4232" w:type="dxa"/>
          </w:tcPr>
          <w:p w14:paraId="1269C77C" w14:textId="77777777" w:rsidR="00296201" w:rsidRDefault="00296201" w:rsidP="00296201"/>
        </w:tc>
        <w:tc>
          <w:tcPr>
            <w:tcW w:w="5118" w:type="dxa"/>
          </w:tcPr>
          <w:p w14:paraId="7F168BA7" w14:textId="77777777" w:rsidR="00296201" w:rsidRDefault="00296201" w:rsidP="00296201"/>
        </w:tc>
      </w:tr>
      <w:tr w:rsidR="00296201" w14:paraId="712BBD3D" w14:textId="77777777" w:rsidTr="002E4417">
        <w:tc>
          <w:tcPr>
            <w:tcW w:w="4232" w:type="dxa"/>
          </w:tcPr>
          <w:p w14:paraId="3470179C" w14:textId="47E7D7A4" w:rsidR="00296201" w:rsidRPr="000D420F" w:rsidRDefault="002C09F4" w:rsidP="00296201">
            <w:pPr>
              <w:rPr>
                <w:color w:val="FF0000"/>
              </w:rPr>
            </w:pPr>
            <w:r w:rsidRPr="000D420F">
              <w:rPr>
                <w:color w:val="FF0000"/>
              </w:rPr>
              <w:t>Breadth First Search (BFS)</w:t>
            </w:r>
          </w:p>
          <w:p w14:paraId="24489947" w14:textId="2ED9A908" w:rsidR="000D420F" w:rsidRDefault="000D420F" w:rsidP="00296201">
            <w:r>
              <w:t xml:space="preserve">Preferred Data Structure: </w:t>
            </w:r>
            <w:r w:rsidRPr="000D420F">
              <w:rPr>
                <w:color w:val="FF0000"/>
              </w:rPr>
              <w:t>Queue</w:t>
            </w:r>
            <w:r>
              <w:t>.</w:t>
            </w:r>
          </w:p>
          <w:p w14:paraId="6F367171" w14:textId="77777777" w:rsidR="000D420F" w:rsidRDefault="000D420F" w:rsidP="00296201"/>
          <w:p w14:paraId="25FA4431" w14:textId="438EE721" w:rsidR="000D420F" w:rsidRDefault="000D420F" w:rsidP="000D420F">
            <w:r>
              <w:t>1.</w:t>
            </w:r>
            <w:r w:rsidR="00FE2CE0" w:rsidRPr="000D420F">
              <w:t xml:space="preserve">Select an unvisited node </w:t>
            </w:r>
            <w:r w:rsidR="00C40A29">
              <w:t>s</w:t>
            </w:r>
            <w:r w:rsidR="00FE2CE0" w:rsidRPr="000D420F">
              <w:t xml:space="preserve">, visit it, </w:t>
            </w:r>
            <w:r w:rsidRPr="000D420F">
              <w:t xml:space="preserve">have it </w:t>
            </w:r>
            <w:proofErr w:type="gramStart"/>
            <w:r w:rsidRPr="000D420F">
              <w:t>be</w:t>
            </w:r>
            <w:proofErr w:type="gramEnd"/>
            <w:r w:rsidRPr="000D420F">
              <w:t xml:space="preserve"> the root in a BFS tree,</w:t>
            </w:r>
            <w:r>
              <w:t xml:space="preserve"> called current level.</w:t>
            </w:r>
          </w:p>
          <w:p w14:paraId="3A2F710C" w14:textId="77777777" w:rsidR="000D420F" w:rsidRDefault="000D420F" w:rsidP="000D420F">
            <w:r>
              <w:t>2.visit all the unvisited neighbors of x, newly visited nodes called the next current level.</w:t>
            </w:r>
          </w:p>
          <w:p w14:paraId="227FA475" w14:textId="77777777" w:rsidR="000D420F" w:rsidRDefault="000D420F" w:rsidP="000D420F">
            <w:r>
              <w:t>3.Repeat until no more nodes can be visited.</w:t>
            </w:r>
          </w:p>
          <w:p w14:paraId="3D90E0A4" w14:textId="639435FB" w:rsidR="00FE2CE0" w:rsidRPr="000D420F" w:rsidRDefault="000D420F" w:rsidP="000D420F">
            <w:r>
              <w:t xml:space="preserve">4.if there are still nodes unvisited, repeat from 1. </w:t>
            </w:r>
            <w:r w:rsidRPr="000D420F">
              <w:t xml:space="preserve"> </w:t>
            </w:r>
          </w:p>
        </w:tc>
        <w:tc>
          <w:tcPr>
            <w:tcW w:w="5118" w:type="dxa"/>
          </w:tcPr>
          <w:p w14:paraId="29A2EC64" w14:textId="77777777" w:rsidR="00296201" w:rsidRDefault="008F105E" w:rsidP="00296201">
            <w:r>
              <w:t>Algorithm BFS (input: graph G)</w:t>
            </w:r>
          </w:p>
          <w:p w14:paraId="75FB1F31" w14:textId="3DD07549" w:rsidR="008F105E" w:rsidRDefault="008F105E" w:rsidP="00296201">
            <w:r>
              <w:t xml:space="preserve">  Queue Q; Integer s, x</w:t>
            </w:r>
          </w:p>
          <w:p w14:paraId="72ED69A5" w14:textId="013059E6" w:rsidR="008F105E" w:rsidRDefault="008F105E" w:rsidP="00296201">
            <w:r>
              <w:t xml:space="preserve">  While (G has an unvisited node) do</w:t>
            </w:r>
          </w:p>
          <w:p w14:paraId="74BFC645" w14:textId="77777777" w:rsidR="008F105E" w:rsidRDefault="008F105E" w:rsidP="00296201">
            <w:r>
              <w:t xml:space="preserve">    </w:t>
            </w:r>
            <w:proofErr w:type="gramStart"/>
            <w:r>
              <w:t>S :</w:t>
            </w:r>
            <w:proofErr w:type="gramEnd"/>
            <w:r>
              <w:t>= an unvisited node</w:t>
            </w:r>
          </w:p>
          <w:p w14:paraId="3948FDCE" w14:textId="77777777" w:rsidR="008F105E" w:rsidRDefault="008F105E" w:rsidP="00296201">
            <w:r>
              <w:t xml:space="preserve">    Visit(s)</w:t>
            </w:r>
          </w:p>
          <w:p w14:paraId="1DBF2E80" w14:textId="77777777" w:rsidR="008F105E" w:rsidRDefault="008F105E" w:rsidP="00296201">
            <w:r>
              <w:t xml:space="preserve">    </w:t>
            </w:r>
            <w:proofErr w:type="gramStart"/>
            <w:r>
              <w:t>Enqueue(</w:t>
            </w:r>
            <w:proofErr w:type="gramEnd"/>
            <w:r>
              <w:t>s, Q)</w:t>
            </w:r>
          </w:p>
          <w:p w14:paraId="0B2CEB3D" w14:textId="77777777" w:rsidR="008F105E" w:rsidRDefault="008F105E" w:rsidP="00296201">
            <w:r>
              <w:t xml:space="preserve">     While (Q is not empty) do</w:t>
            </w:r>
          </w:p>
          <w:p w14:paraId="5CC55A09" w14:textId="77777777" w:rsidR="008F105E" w:rsidRDefault="008F105E" w:rsidP="00296201">
            <w:r>
              <w:t xml:space="preserve">        </w:t>
            </w:r>
            <w:proofErr w:type="gramStart"/>
            <w:r>
              <w:t>X :</w:t>
            </w:r>
            <w:proofErr w:type="gramEnd"/>
            <w:r>
              <w:t>= Dequeue(Q)</w:t>
            </w:r>
          </w:p>
          <w:p w14:paraId="11C08179" w14:textId="77777777" w:rsidR="008F105E" w:rsidRDefault="008F105E" w:rsidP="00296201">
            <w:r>
              <w:t xml:space="preserve">        For (unvisited neighbor y of x) do</w:t>
            </w:r>
          </w:p>
          <w:p w14:paraId="68F8F288" w14:textId="77777777" w:rsidR="008F105E" w:rsidRDefault="008F105E" w:rsidP="00296201">
            <w:r>
              <w:t xml:space="preserve">            Visit(y)</w:t>
            </w:r>
          </w:p>
          <w:p w14:paraId="7A06C7CB" w14:textId="71C6E12B" w:rsidR="008F105E" w:rsidRDefault="008F105E" w:rsidP="00296201">
            <w:r>
              <w:t xml:space="preserve">            </w:t>
            </w:r>
            <w:proofErr w:type="gramStart"/>
            <w:r>
              <w:t>Enqueue(</w:t>
            </w:r>
            <w:proofErr w:type="gramEnd"/>
            <w:r>
              <w:t>y, Q)</w:t>
            </w:r>
          </w:p>
        </w:tc>
      </w:tr>
      <w:tr w:rsidR="00296201" w14:paraId="64924123" w14:textId="77777777" w:rsidTr="002E4417">
        <w:tc>
          <w:tcPr>
            <w:tcW w:w="4232" w:type="dxa"/>
          </w:tcPr>
          <w:p w14:paraId="3607CF29" w14:textId="674B4005" w:rsidR="00296201" w:rsidRDefault="00296201" w:rsidP="00296201"/>
        </w:tc>
        <w:tc>
          <w:tcPr>
            <w:tcW w:w="5118" w:type="dxa"/>
          </w:tcPr>
          <w:p w14:paraId="64A3376D" w14:textId="77777777" w:rsidR="00296201" w:rsidRDefault="00296201" w:rsidP="00296201"/>
        </w:tc>
      </w:tr>
      <w:tr w:rsidR="00336393" w14:paraId="1FD27D3A" w14:textId="77777777" w:rsidTr="002E4417">
        <w:tc>
          <w:tcPr>
            <w:tcW w:w="4232" w:type="dxa"/>
          </w:tcPr>
          <w:p w14:paraId="59D9D52C" w14:textId="235ABEA4" w:rsidR="00336393" w:rsidRDefault="00336393" w:rsidP="00336393"/>
        </w:tc>
        <w:tc>
          <w:tcPr>
            <w:tcW w:w="5118" w:type="dxa"/>
          </w:tcPr>
          <w:p w14:paraId="14D3E3AF" w14:textId="2DFB78EC" w:rsidR="00336393" w:rsidRDefault="00336393" w:rsidP="00336393"/>
        </w:tc>
      </w:tr>
    </w:tbl>
    <w:p w14:paraId="3EBD4AF0" w14:textId="5CC19532" w:rsidR="000A2948" w:rsidRDefault="000A2948" w:rsidP="000A2948">
      <w:pPr>
        <w:rPr>
          <w:lang w:eastAsia="zh-CN"/>
        </w:rPr>
      </w:pPr>
    </w:p>
    <w:p w14:paraId="0985879E" w14:textId="62B073D1" w:rsidR="00BC03F4" w:rsidRDefault="00BC03F4" w:rsidP="000A2948">
      <w:pPr>
        <w:rPr>
          <w:lang w:eastAsia="zh-CN"/>
        </w:rPr>
      </w:pPr>
    </w:p>
    <w:p w14:paraId="2657F457" w14:textId="17457829" w:rsidR="00BC03F4" w:rsidRDefault="00BC03F4" w:rsidP="000A2948">
      <w:pPr>
        <w:rPr>
          <w:lang w:eastAsia="zh-CN"/>
        </w:rPr>
      </w:pPr>
    </w:p>
    <w:p w14:paraId="5F1F8C78" w14:textId="585CADAF" w:rsidR="00BC03F4" w:rsidRDefault="00BC03F4" w:rsidP="000A2948">
      <w:pPr>
        <w:rPr>
          <w:lang w:eastAsia="zh-CN"/>
        </w:rPr>
      </w:pPr>
    </w:p>
    <w:p w14:paraId="76800776" w14:textId="28AB217F" w:rsidR="00BC03F4" w:rsidRDefault="00BC03F4" w:rsidP="000A2948">
      <w:pPr>
        <w:rPr>
          <w:lang w:eastAsia="zh-CN"/>
        </w:rPr>
      </w:pPr>
    </w:p>
    <w:p w14:paraId="4830C0B4" w14:textId="115DA2BE" w:rsidR="00BC03F4" w:rsidRDefault="00BC03F4" w:rsidP="000A2948">
      <w:pPr>
        <w:rPr>
          <w:lang w:eastAsia="zh-CN"/>
        </w:rPr>
      </w:pPr>
    </w:p>
    <w:p w14:paraId="50391556" w14:textId="38F45491" w:rsidR="00BC03F4" w:rsidRDefault="00BC03F4" w:rsidP="000A2948">
      <w:pPr>
        <w:rPr>
          <w:lang w:eastAsia="zh-CN"/>
        </w:rPr>
      </w:pPr>
    </w:p>
    <w:p w14:paraId="105D0DBA" w14:textId="5CE4643F" w:rsidR="00BC03F4" w:rsidRDefault="00BC03F4" w:rsidP="000A2948">
      <w:pPr>
        <w:rPr>
          <w:lang w:eastAsia="zh-CN"/>
        </w:rPr>
      </w:pPr>
    </w:p>
    <w:p w14:paraId="40E6B042" w14:textId="6D04B8FA" w:rsidR="00BC03F4" w:rsidRDefault="00BC03F4" w:rsidP="000A2948">
      <w:pPr>
        <w:rPr>
          <w:lang w:eastAsia="zh-CN"/>
        </w:rPr>
      </w:pPr>
    </w:p>
    <w:p w14:paraId="69394953" w14:textId="55BEF4C1" w:rsidR="00BC03F4" w:rsidRDefault="00BC03F4" w:rsidP="000A2948">
      <w:pPr>
        <w:rPr>
          <w:lang w:eastAsia="zh-CN"/>
        </w:rPr>
      </w:pPr>
    </w:p>
    <w:p w14:paraId="19C076C5" w14:textId="07991134" w:rsidR="00BC03F4" w:rsidRDefault="00BC03F4" w:rsidP="000A2948">
      <w:pPr>
        <w:rPr>
          <w:lang w:eastAsia="zh-CN"/>
        </w:rPr>
      </w:pPr>
    </w:p>
    <w:p w14:paraId="16359CC2" w14:textId="21CB800A" w:rsidR="00BC03F4" w:rsidRDefault="00BC03F4" w:rsidP="000A2948">
      <w:pPr>
        <w:rPr>
          <w:lang w:eastAsia="zh-CN"/>
        </w:rPr>
      </w:pPr>
    </w:p>
    <w:p w14:paraId="16FBD701" w14:textId="5673ECE5" w:rsidR="00BC03F4" w:rsidRDefault="00BC03F4" w:rsidP="000A2948">
      <w:pPr>
        <w:rPr>
          <w:lang w:eastAsia="zh-CN"/>
        </w:rPr>
      </w:pPr>
    </w:p>
    <w:p w14:paraId="3853FB7D" w14:textId="08E3AC47" w:rsidR="00BC03F4" w:rsidRDefault="00BC03F4" w:rsidP="000A2948">
      <w:pPr>
        <w:rPr>
          <w:lang w:eastAsia="zh-CN"/>
        </w:rPr>
      </w:pPr>
    </w:p>
    <w:p w14:paraId="2154C64F" w14:textId="4C48861C" w:rsidR="00BC03F4" w:rsidRDefault="00BC03F4" w:rsidP="000A2948">
      <w:pPr>
        <w:rPr>
          <w:lang w:eastAsia="zh-CN"/>
        </w:rPr>
      </w:pPr>
    </w:p>
    <w:p w14:paraId="154DCFF8" w14:textId="653010DE" w:rsidR="00BC03F4" w:rsidRDefault="00BC03F4" w:rsidP="000A2948">
      <w:pPr>
        <w:rPr>
          <w:lang w:eastAsia="zh-CN"/>
        </w:rPr>
      </w:pPr>
    </w:p>
    <w:p w14:paraId="00040233" w14:textId="77777777" w:rsidR="00BC03F4" w:rsidRDefault="00BC03F4" w:rsidP="000A2948">
      <w:pPr>
        <w:rPr>
          <w:lang w:eastAsia="zh-CN"/>
        </w:rPr>
      </w:pPr>
    </w:p>
    <w:p w14:paraId="627B9B15" w14:textId="478FD0D5" w:rsidR="000A2948" w:rsidRDefault="000A2948" w:rsidP="000A2948">
      <w:pPr>
        <w:pStyle w:val="Heading2"/>
        <w:spacing w:before="48" w:after="48" w:line="360" w:lineRule="atLeast"/>
        <w:ind w:right="48"/>
        <w:rPr>
          <w:rFonts w:ascii="Verdana" w:hAnsi="Verdana"/>
          <w:b/>
          <w:bCs/>
          <w:color w:val="121214"/>
          <w:spacing w:val="-15"/>
          <w:sz w:val="41"/>
          <w:szCs w:val="41"/>
        </w:rPr>
      </w:pPr>
      <w:r>
        <w:rPr>
          <w:rFonts w:ascii="Verdana" w:hAnsi="Verdana"/>
          <w:b/>
          <w:bCs/>
          <w:color w:val="121214"/>
          <w:spacing w:val="-15"/>
          <w:sz w:val="41"/>
          <w:szCs w:val="41"/>
        </w:rPr>
        <w:lastRenderedPageBreak/>
        <w:t>Branch and Bound</w:t>
      </w:r>
    </w:p>
    <w:tbl>
      <w:tblPr>
        <w:tblStyle w:val="TableGrid"/>
        <w:tblW w:w="0" w:type="auto"/>
        <w:tblLook w:val="04A0" w:firstRow="1" w:lastRow="0" w:firstColumn="1" w:lastColumn="0" w:noHBand="0" w:noVBand="1"/>
      </w:tblPr>
      <w:tblGrid>
        <w:gridCol w:w="3991"/>
        <w:gridCol w:w="5359"/>
      </w:tblGrid>
      <w:tr w:rsidR="00812D67" w14:paraId="754881F5" w14:textId="77777777" w:rsidTr="007D2112">
        <w:tc>
          <w:tcPr>
            <w:tcW w:w="3991" w:type="dxa"/>
          </w:tcPr>
          <w:p w14:paraId="1A1BD58B" w14:textId="77777777" w:rsidR="00FF4936" w:rsidRDefault="00FF4936" w:rsidP="00BC750B">
            <w:pPr>
              <w:rPr>
                <w:color w:val="FF0000"/>
              </w:rPr>
            </w:pPr>
            <w:r>
              <w:rPr>
                <w:color w:val="FF0000"/>
              </w:rPr>
              <w:t>B&amp;B TEMPLATE</w:t>
            </w:r>
          </w:p>
          <w:p w14:paraId="0417EAE7" w14:textId="4B68FA0C" w:rsidR="00FF4936" w:rsidRPr="006D12B6" w:rsidRDefault="00FF4936" w:rsidP="00FF4936">
            <w:pPr>
              <w:rPr>
                <w:color w:val="FF0000"/>
              </w:rPr>
            </w:pPr>
          </w:p>
        </w:tc>
        <w:tc>
          <w:tcPr>
            <w:tcW w:w="5359" w:type="dxa"/>
          </w:tcPr>
          <w:p w14:paraId="6E859DAE" w14:textId="77777777" w:rsidR="00FF4936" w:rsidRDefault="00FF4936" w:rsidP="00FF4936">
            <w:pPr>
              <w:rPr>
                <w:noProof/>
              </w:rPr>
            </w:pPr>
            <w:r>
              <w:rPr>
                <w:noProof/>
              </w:rPr>
              <w:t>1.Model the solution in graph, where</w:t>
            </w:r>
          </w:p>
          <w:p w14:paraId="1BE086CE" w14:textId="2920E7E3" w:rsidR="00FF4936" w:rsidRDefault="00FF4936" w:rsidP="00FF4936">
            <w:pPr>
              <w:rPr>
                <w:noProof/>
              </w:rPr>
            </w:pPr>
            <w:r>
              <w:rPr>
                <w:noProof/>
              </w:rPr>
              <w:t>a) Node represents a partial or complete solution.</w:t>
            </w:r>
          </w:p>
          <w:p w14:paraId="52660BEB" w14:textId="77777777" w:rsidR="00FF4936" w:rsidRDefault="00FF4936" w:rsidP="00FF4936">
            <w:pPr>
              <w:rPr>
                <w:noProof/>
              </w:rPr>
            </w:pPr>
            <w:r>
              <w:rPr>
                <w:noProof/>
              </w:rPr>
              <w:t>b) Each edge represents a step/decision/constraint in the solution building process.</w:t>
            </w:r>
          </w:p>
          <w:p w14:paraId="4B044F86" w14:textId="77777777" w:rsidR="00FF4936" w:rsidRDefault="00FF4936" w:rsidP="00FF4936">
            <w:pPr>
              <w:rPr>
                <w:noProof/>
              </w:rPr>
            </w:pPr>
            <w:r>
              <w:rPr>
                <w:noProof/>
              </w:rPr>
              <w:t>2. Develop a strategy to find upper bound and lower bound.</w:t>
            </w:r>
          </w:p>
          <w:p w14:paraId="5A84519E" w14:textId="77777777" w:rsidR="00FF4936" w:rsidRDefault="00FF4936" w:rsidP="00FF4936">
            <w:pPr>
              <w:rPr>
                <w:noProof/>
              </w:rPr>
            </w:pPr>
            <w:r>
              <w:rPr>
                <w:noProof/>
              </w:rPr>
              <w:t>3. Conduct a BFS, i)Bound each node ii) Discard a node due to its bound. Iii) Branch the rest nodes.</w:t>
            </w:r>
          </w:p>
          <w:p w14:paraId="249B4F93" w14:textId="213BFDC1" w:rsidR="00FF4936" w:rsidRPr="00FF4936" w:rsidRDefault="00FF4936" w:rsidP="00FF4936">
            <w:pPr>
              <w:rPr>
                <w:noProof/>
              </w:rPr>
            </w:pPr>
            <w:r>
              <w:rPr>
                <w:noProof/>
              </w:rPr>
              <w:t>4.Terminate if solution meets requirement</w:t>
            </w:r>
          </w:p>
        </w:tc>
      </w:tr>
      <w:tr w:rsidR="00812D67" w14:paraId="3570EAF8" w14:textId="77777777" w:rsidTr="007D2112">
        <w:tc>
          <w:tcPr>
            <w:tcW w:w="3991" w:type="dxa"/>
          </w:tcPr>
          <w:p w14:paraId="3AF952AA" w14:textId="5707F75D" w:rsidR="006D12B6" w:rsidRDefault="006D12B6" w:rsidP="006D12B6"/>
        </w:tc>
        <w:tc>
          <w:tcPr>
            <w:tcW w:w="5359" w:type="dxa"/>
          </w:tcPr>
          <w:p w14:paraId="09E51C07" w14:textId="0A0834C9" w:rsidR="000A2948" w:rsidRDefault="000A2948" w:rsidP="00BC750B"/>
        </w:tc>
      </w:tr>
      <w:tr w:rsidR="00812D67" w14:paraId="2FB85CDC" w14:textId="77777777" w:rsidTr="007D2112">
        <w:tc>
          <w:tcPr>
            <w:tcW w:w="3991" w:type="dxa"/>
          </w:tcPr>
          <w:p w14:paraId="2F8D059B" w14:textId="71F7BF7F" w:rsidR="00D278C0" w:rsidRDefault="0011257C" w:rsidP="00BC750B">
            <w:pPr>
              <w:rPr>
                <w:color w:val="FF0000"/>
              </w:rPr>
            </w:pPr>
            <w:r>
              <w:rPr>
                <w:noProof/>
              </w:rPr>
              <w:drawing>
                <wp:anchor distT="0" distB="0" distL="114300" distR="114300" simplePos="0" relativeHeight="251658240" behindDoc="1" locked="0" layoutInCell="1" allowOverlap="1" wp14:anchorId="3619670B" wp14:editId="300DA418">
                  <wp:simplePos x="0" y="0"/>
                  <wp:positionH relativeFrom="column">
                    <wp:posOffset>1366520</wp:posOffset>
                  </wp:positionH>
                  <wp:positionV relativeFrom="paragraph">
                    <wp:posOffset>46990</wp:posOffset>
                  </wp:positionV>
                  <wp:extent cx="1228090" cy="875665"/>
                  <wp:effectExtent l="0" t="0" r="0" b="635"/>
                  <wp:wrapTight wrapText="bothSides">
                    <wp:wrapPolygon edited="0">
                      <wp:start x="0" y="0"/>
                      <wp:lineTo x="0" y="21146"/>
                      <wp:lineTo x="21109" y="21146"/>
                      <wp:lineTo x="21109" y="0"/>
                      <wp:lineTo x="0" y="0"/>
                    </wp:wrapPolygon>
                  </wp:wrapTight>
                  <wp:docPr id="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1" name="Picture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228090" cy="875665"/>
                          </a:xfrm>
                          <a:prstGeom prst="rect">
                            <a:avLst/>
                          </a:prstGeom>
                          <a:noFill/>
                          <a:ln w="9525">
                            <a:noFill/>
                            <a:miter lim="800000"/>
                            <a:headEnd/>
                            <a:tailEnd/>
                          </a:ln>
                        </pic:spPr>
                      </pic:pic>
                    </a:graphicData>
                  </a:graphic>
                </wp:anchor>
              </w:drawing>
            </w:r>
          </w:p>
          <w:p w14:paraId="489AC572" w14:textId="0AB23714" w:rsidR="00D278C0" w:rsidRDefault="00D278C0" w:rsidP="00BC750B">
            <w:pPr>
              <w:rPr>
                <w:color w:val="FF0000"/>
              </w:rPr>
            </w:pPr>
            <w:r w:rsidRPr="00D278C0">
              <w:rPr>
                <w:color w:val="FF0000"/>
              </w:rPr>
              <w:t xml:space="preserve">KNAPSACK </w:t>
            </w:r>
          </w:p>
          <w:p w14:paraId="2906F737" w14:textId="00775BBD" w:rsidR="000A2948" w:rsidRPr="00D278C0" w:rsidRDefault="00D278C0" w:rsidP="00BC750B">
            <w:pPr>
              <w:rPr>
                <w:color w:val="FF0000"/>
              </w:rPr>
            </w:pPr>
            <w:r w:rsidRPr="00D278C0">
              <w:rPr>
                <w:color w:val="FF0000"/>
              </w:rPr>
              <w:t>Problem</w:t>
            </w:r>
          </w:p>
          <w:p w14:paraId="34E7CCEC" w14:textId="53F4464F" w:rsidR="00D278C0" w:rsidRDefault="00544CCD" w:rsidP="00BC750B">
            <w:r>
              <w:t xml:space="preserve">The knapsack can hold </w:t>
            </w:r>
            <w:r w:rsidR="00BA3AC9">
              <w:t>10</w:t>
            </w:r>
            <w:r>
              <w:t xml:space="preserve"> kgs</w:t>
            </w:r>
          </w:p>
          <w:p w14:paraId="6AE025A3" w14:textId="77777777" w:rsidR="00D278C0" w:rsidRDefault="00D278C0" w:rsidP="00BC750B"/>
          <w:p w14:paraId="47F30F4C" w14:textId="1EC446E3" w:rsidR="00ED7537" w:rsidRDefault="00ED7537" w:rsidP="00BC750B"/>
        </w:tc>
        <w:tc>
          <w:tcPr>
            <w:tcW w:w="5359" w:type="dxa"/>
          </w:tcPr>
          <w:p w14:paraId="529EC354" w14:textId="718B76E1" w:rsidR="000A2948" w:rsidRDefault="000F4E89" w:rsidP="00BC750B">
            <w:r>
              <w:rPr>
                <w:noProof/>
              </w:rPr>
              <w:drawing>
                <wp:inline distT="0" distB="0" distL="0" distR="0" wp14:anchorId="2B79D6A0" wp14:editId="31C670A8">
                  <wp:extent cx="3266284" cy="1990725"/>
                  <wp:effectExtent l="0" t="0" r="0" b="0"/>
                  <wp:docPr id="5" name="Picture 5" descr="i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5"/>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374639" cy="2056765"/>
                          </a:xfrm>
                          <a:prstGeom prst="rect">
                            <a:avLst/>
                          </a:prstGeom>
                          <a:noFill/>
                          <a:ln>
                            <a:noFill/>
                          </a:ln>
                        </pic:spPr>
                      </pic:pic>
                    </a:graphicData>
                  </a:graphic>
                </wp:inline>
              </w:drawing>
            </w:r>
          </w:p>
        </w:tc>
      </w:tr>
      <w:tr w:rsidR="00812D67" w14:paraId="0314A293" w14:textId="77777777" w:rsidTr="007D2112">
        <w:tc>
          <w:tcPr>
            <w:tcW w:w="3991" w:type="dxa"/>
          </w:tcPr>
          <w:p w14:paraId="4ECF3A9D" w14:textId="77777777" w:rsidR="000A2948" w:rsidRDefault="000A2948" w:rsidP="00BC750B"/>
        </w:tc>
        <w:tc>
          <w:tcPr>
            <w:tcW w:w="5359" w:type="dxa"/>
          </w:tcPr>
          <w:p w14:paraId="7F0878F1" w14:textId="77777777" w:rsidR="000A2948" w:rsidRDefault="000A2948" w:rsidP="00BC750B"/>
        </w:tc>
      </w:tr>
      <w:tr w:rsidR="00812D67" w14:paraId="0F9CDD5C" w14:textId="77777777" w:rsidTr="007D2112">
        <w:tc>
          <w:tcPr>
            <w:tcW w:w="3991" w:type="dxa"/>
          </w:tcPr>
          <w:p w14:paraId="49AD9FF8" w14:textId="77777777" w:rsidR="000A2948" w:rsidRDefault="000A2948" w:rsidP="00BC750B"/>
        </w:tc>
        <w:tc>
          <w:tcPr>
            <w:tcW w:w="5359" w:type="dxa"/>
          </w:tcPr>
          <w:p w14:paraId="24DEBA46" w14:textId="77777777" w:rsidR="000A2948" w:rsidRDefault="000A2948" w:rsidP="00BC750B"/>
        </w:tc>
      </w:tr>
      <w:tr w:rsidR="00812D67" w14:paraId="2DF4E1B6" w14:textId="77777777" w:rsidTr="007D2112">
        <w:trPr>
          <w:trHeight w:val="1970"/>
        </w:trPr>
        <w:tc>
          <w:tcPr>
            <w:tcW w:w="3991" w:type="dxa"/>
          </w:tcPr>
          <w:p w14:paraId="2B2E629C" w14:textId="3653E982" w:rsidR="00F1378A" w:rsidRDefault="00F1378A" w:rsidP="00F1378A">
            <w:pPr>
              <w:rPr>
                <w:color w:val="FF0000"/>
              </w:rPr>
            </w:pPr>
            <w:r w:rsidRPr="006D12B6">
              <w:rPr>
                <w:color w:val="FF0000"/>
              </w:rPr>
              <w:t>Job Assignment Problem</w:t>
            </w:r>
          </w:p>
          <w:p w14:paraId="2D89CF1E" w14:textId="77777777" w:rsidR="00F1378A" w:rsidRDefault="00F1378A" w:rsidP="00F1378A"/>
          <w:p w14:paraId="51F143D0" w14:textId="77777777" w:rsidR="00F1378A" w:rsidRDefault="00F1378A" w:rsidP="00F1378A">
            <w:pPr>
              <w:tabs>
                <w:tab w:val="left" w:pos="2775"/>
              </w:tabs>
            </w:pPr>
            <w:r>
              <w:t xml:space="preserve">Given jobs, resources, and cost matrix (cost if resource I does job j), how to assign jobs to resources, such that each job is done by a different resource, and the overall cost is </w:t>
            </w:r>
            <w:proofErr w:type="spellStart"/>
            <w:r>
              <w:t>minimu</w:t>
            </w:r>
            <w:proofErr w:type="spellEnd"/>
            <w:r>
              <w:t>.</w:t>
            </w:r>
          </w:p>
          <w:p w14:paraId="7682D8A7" w14:textId="77777777" w:rsidR="00D1184F" w:rsidRDefault="00D1184F" w:rsidP="00F1378A">
            <w:pPr>
              <w:tabs>
                <w:tab w:val="left" w:pos="2775"/>
              </w:tabs>
            </w:pPr>
          </w:p>
          <w:p w14:paraId="4C31FC17" w14:textId="77777777" w:rsidR="00D1184F" w:rsidRDefault="00D1184F" w:rsidP="00F1378A">
            <w:pPr>
              <w:tabs>
                <w:tab w:val="left" w:pos="2775"/>
              </w:tabs>
            </w:pPr>
            <w:r>
              <w:t xml:space="preserve">Calculation of Cost Function: </w:t>
            </w:r>
          </w:p>
          <w:p w14:paraId="09D27E61" w14:textId="7D51A322" w:rsidR="00D1184F" w:rsidRDefault="00D1184F" w:rsidP="00707F00">
            <w:pPr>
              <w:shd w:val="clear" w:color="auto" w:fill="FFFFFF"/>
              <w:jc w:val="both"/>
              <w:textAlignment w:val="baseline"/>
              <w:rPr>
                <w:rFonts w:ascii="Helvetica" w:eastAsia="Times New Roman" w:hAnsi="Helvetica" w:cs="Helvetica"/>
                <w:color w:val="000000"/>
                <w:sz w:val="20"/>
                <w:szCs w:val="20"/>
              </w:rPr>
            </w:pPr>
            <w:r w:rsidRPr="00D1184F">
              <w:rPr>
                <w:rFonts w:ascii="Helvetica" w:eastAsia="Times New Roman" w:hAnsi="Helvetica" w:cs="Helvetica"/>
                <w:color w:val="000000"/>
                <w:sz w:val="20"/>
                <w:szCs w:val="20"/>
              </w:rPr>
              <w:t>For each worker, we choose job with minimum cost from list of unassigned jobs (take minimum entry from each row).</w:t>
            </w:r>
          </w:p>
          <w:p w14:paraId="3FEC3A20" w14:textId="190D69CF" w:rsidR="00812D67" w:rsidRPr="00D1184F" w:rsidRDefault="00812D67" w:rsidP="00707F00">
            <w:pPr>
              <w:shd w:val="clear" w:color="auto" w:fill="FFFFFF"/>
              <w:jc w:val="both"/>
              <w:textAlignment w:val="baseline"/>
              <w:rPr>
                <w:rFonts w:ascii="Helvetica" w:eastAsia="Times New Roman" w:hAnsi="Helvetica" w:cs="Helvetica"/>
                <w:color w:val="000000"/>
                <w:sz w:val="20"/>
                <w:szCs w:val="20"/>
              </w:rPr>
            </w:pPr>
            <w:r>
              <w:rPr>
                <w:rFonts w:ascii="Helvetica" w:eastAsia="Times New Roman" w:hAnsi="Helvetica" w:cs="Helvetica"/>
                <w:color w:val="000000"/>
                <w:sz w:val="20"/>
                <w:szCs w:val="20"/>
              </w:rPr>
              <w:t>Or t</w:t>
            </w:r>
            <w:r>
              <w:rPr>
                <w:rFonts w:ascii="Helvetica" w:hAnsi="Helvetica" w:cs="Helvetica"/>
                <w:color w:val="000000"/>
                <w:sz w:val="23"/>
                <w:szCs w:val="23"/>
                <w:shd w:val="clear" w:color="auto" w:fill="FFFFFF"/>
              </w:rPr>
              <w:t>ake minimum entry from each column.</w:t>
            </w:r>
          </w:p>
          <w:p w14:paraId="0FE4C24E" w14:textId="3653E982" w:rsidR="00D1184F" w:rsidRDefault="00D1184F" w:rsidP="00F1378A">
            <w:pPr>
              <w:tabs>
                <w:tab w:val="left" w:pos="2775"/>
              </w:tabs>
            </w:pPr>
          </w:p>
        </w:tc>
        <w:tc>
          <w:tcPr>
            <w:tcW w:w="5359" w:type="dxa"/>
          </w:tcPr>
          <w:p w14:paraId="55FEE06F" w14:textId="240EDAE5" w:rsidR="009A6E38" w:rsidRDefault="00812D67" w:rsidP="00F1378A">
            <w:r>
              <w:rPr>
                <w:noProof/>
              </w:rPr>
              <w:drawing>
                <wp:anchor distT="0" distB="0" distL="114300" distR="114300" simplePos="0" relativeHeight="251659264" behindDoc="1" locked="0" layoutInCell="1" allowOverlap="1" wp14:anchorId="385A127C" wp14:editId="4531C10D">
                  <wp:simplePos x="0" y="0"/>
                  <wp:positionH relativeFrom="column">
                    <wp:posOffset>241935</wp:posOffset>
                  </wp:positionH>
                  <wp:positionV relativeFrom="paragraph">
                    <wp:posOffset>241300</wp:posOffset>
                  </wp:positionV>
                  <wp:extent cx="2929890" cy="1894840"/>
                  <wp:effectExtent l="0" t="0" r="3810" b="0"/>
                  <wp:wrapSquare wrapText="bothSides"/>
                  <wp:docPr id="12" name="Picture 12" descr="jobassignment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jobassignment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929890" cy="1894840"/>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9A6E38" w14:paraId="6AA3876C" w14:textId="77777777" w:rsidTr="00121219">
        <w:tc>
          <w:tcPr>
            <w:tcW w:w="9350" w:type="dxa"/>
            <w:gridSpan w:val="2"/>
          </w:tcPr>
          <w:p w14:paraId="275107C3" w14:textId="192F7B6E" w:rsidR="009A6E38" w:rsidRDefault="009A6E38" w:rsidP="00F1378A">
            <w:r>
              <w:rPr>
                <w:noProof/>
              </w:rPr>
              <w:lastRenderedPageBreak/>
              <w:drawing>
                <wp:inline distT="0" distB="0" distL="0" distR="0" wp14:anchorId="7BA242FB" wp14:editId="7AD837D9">
                  <wp:extent cx="5219700" cy="3988475"/>
                  <wp:effectExtent l="0" t="0" r="0" b="0"/>
                  <wp:docPr id="10" name="Picture 10" descr="jobassignment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jobassignment6"/>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255468" cy="4015806"/>
                          </a:xfrm>
                          <a:prstGeom prst="rect">
                            <a:avLst/>
                          </a:prstGeom>
                          <a:noFill/>
                          <a:ln>
                            <a:noFill/>
                          </a:ln>
                        </pic:spPr>
                      </pic:pic>
                    </a:graphicData>
                  </a:graphic>
                </wp:inline>
              </w:drawing>
            </w:r>
          </w:p>
        </w:tc>
      </w:tr>
    </w:tbl>
    <w:p w14:paraId="557DF8E0" w14:textId="3B603FB8" w:rsidR="00BC03F4" w:rsidRDefault="00BC03F4" w:rsidP="000A2948">
      <w:pPr>
        <w:rPr>
          <w:lang w:eastAsia="zh-CN"/>
        </w:rPr>
      </w:pPr>
    </w:p>
    <w:p w14:paraId="284CF66C" w14:textId="57590FFD" w:rsidR="00930766" w:rsidRDefault="00930766" w:rsidP="00930766">
      <w:pPr>
        <w:pStyle w:val="Heading2"/>
        <w:spacing w:before="48" w:after="48" w:line="360" w:lineRule="atLeast"/>
        <w:ind w:right="48"/>
        <w:rPr>
          <w:rFonts w:ascii="Verdana" w:hAnsi="Verdana"/>
          <w:b/>
          <w:bCs/>
          <w:color w:val="121214"/>
          <w:spacing w:val="-15"/>
          <w:sz w:val="41"/>
          <w:szCs w:val="41"/>
        </w:rPr>
      </w:pPr>
      <w:r>
        <w:rPr>
          <w:rFonts w:ascii="Verdana" w:hAnsi="Verdana"/>
          <w:b/>
          <w:bCs/>
          <w:color w:val="121214"/>
          <w:spacing w:val="-15"/>
          <w:sz w:val="41"/>
          <w:szCs w:val="41"/>
        </w:rPr>
        <w:t>NP Completeness</w:t>
      </w:r>
    </w:p>
    <w:tbl>
      <w:tblPr>
        <w:tblStyle w:val="TableGrid"/>
        <w:tblW w:w="0" w:type="auto"/>
        <w:tblLook w:val="04A0" w:firstRow="1" w:lastRow="0" w:firstColumn="1" w:lastColumn="0" w:noHBand="0" w:noVBand="1"/>
      </w:tblPr>
      <w:tblGrid>
        <w:gridCol w:w="4441"/>
        <w:gridCol w:w="4909"/>
      </w:tblGrid>
      <w:tr w:rsidR="007B1A55" w14:paraId="7CA6DBB6" w14:textId="77777777" w:rsidTr="00121219">
        <w:tc>
          <w:tcPr>
            <w:tcW w:w="9350" w:type="dxa"/>
            <w:gridSpan w:val="2"/>
          </w:tcPr>
          <w:p w14:paraId="6ABEABDB" w14:textId="77777777" w:rsidR="007B1A55" w:rsidRPr="007B1A55" w:rsidRDefault="007B1A55" w:rsidP="00121219">
            <w:r w:rsidRPr="007B1A55">
              <w:t>Define a Turing Machine as a 7-tuple M =&lt;</w:t>
            </w:r>
            <w:proofErr w:type="gramStart"/>
            <w:r w:rsidRPr="007B1A55">
              <w:t>Q,T</w:t>
            </w:r>
            <w:proofErr w:type="gramEnd"/>
            <w:r w:rsidRPr="007B1A55">
              <w:t xml:space="preserve">,B,S,q_0, F, /delta&gt;, </w:t>
            </w:r>
          </w:p>
          <w:p w14:paraId="44BFA0AE" w14:textId="77777777" w:rsidR="007B1A55" w:rsidRDefault="007B1A55" w:rsidP="00121219">
            <w:r w:rsidRPr="007B1A55">
              <w:t>In short, if the TM1 is ends in one of the final states after reading the entire word w, then we say w is accepted by TM1, otherwise, the TM1 is set to reject the word w.</w:t>
            </w:r>
          </w:p>
          <w:p w14:paraId="551535CF" w14:textId="77777777" w:rsidR="007B1A55" w:rsidRDefault="007B1A55" w:rsidP="00121219">
            <w:r>
              <w:t xml:space="preserve">The string of the </w:t>
            </w:r>
            <w:r w:rsidRPr="00BC6200">
              <w:rPr>
                <w:color w:val="FF0000"/>
              </w:rPr>
              <w:t xml:space="preserve">valid input </w:t>
            </w:r>
            <w:r>
              <w:t xml:space="preserve">is then said to </w:t>
            </w:r>
            <w:r w:rsidRPr="00BC6200">
              <w:rPr>
                <w:color w:val="FF0000"/>
              </w:rPr>
              <w:t xml:space="preserve">belong to the language L </w:t>
            </w:r>
            <w:r>
              <w:t>corresponding to the sorting problem, the string of the invalid input is then said to not belong in the language L.</w:t>
            </w:r>
          </w:p>
          <w:p w14:paraId="7D3EF88B" w14:textId="77777777" w:rsidR="00912111" w:rsidRDefault="00912111" w:rsidP="00121219"/>
          <w:p w14:paraId="260A8541" w14:textId="7CD3DCD7" w:rsidR="00912111" w:rsidRPr="007B1A55" w:rsidRDefault="00912111" w:rsidP="00121219">
            <w:r>
              <w:t>A problem p, if we can design a Turing machine M that accept encoding p as language L, then the machine M is said to solve the problem p.</w:t>
            </w:r>
          </w:p>
        </w:tc>
      </w:tr>
      <w:tr w:rsidR="00930766" w14:paraId="4FDB442C" w14:textId="77777777" w:rsidTr="00182C3F">
        <w:tc>
          <w:tcPr>
            <w:tcW w:w="4464" w:type="dxa"/>
          </w:tcPr>
          <w:p w14:paraId="211E6D3C" w14:textId="4B0A8EBA" w:rsidR="00930766" w:rsidRDefault="007B1A55" w:rsidP="00121219">
            <w:r w:rsidRPr="007B1A55">
              <w:rPr>
                <w:color w:val="FF0000"/>
              </w:rPr>
              <w:t>P</w:t>
            </w:r>
            <w:proofErr w:type="gramStart"/>
            <w:r>
              <w:t>={ L</w:t>
            </w:r>
            <w:proofErr w:type="gramEnd"/>
            <w:r>
              <w:t xml:space="preserve"> | L is accepted by a </w:t>
            </w:r>
            <w:r w:rsidRPr="007B1A55">
              <w:rPr>
                <w:color w:val="FF0000"/>
              </w:rPr>
              <w:t xml:space="preserve">deterministic </w:t>
            </w:r>
            <w:r>
              <w:t>Turing Machine in polynomial time}</w:t>
            </w:r>
          </w:p>
          <w:p w14:paraId="6F124FD2" w14:textId="77777777" w:rsidR="007B1A55" w:rsidRDefault="007B1A55" w:rsidP="00121219"/>
          <w:p w14:paraId="2B96565E" w14:textId="2C155FD7" w:rsidR="007B1A55" w:rsidRDefault="007B1A55" w:rsidP="00121219">
            <w:r>
              <w:t>The TM takes most O(</w:t>
            </w:r>
            <w:proofErr w:type="spellStart"/>
            <w:r>
              <w:t>n^c</w:t>
            </w:r>
            <w:proofErr w:type="spellEnd"/>
            <w:r>
              <w:t>) steps to accept a string of length n.</w:t>
            </w:r>
          </w:p>
        </w:tc>
        <w:tc>
          <w:tcPr>
            <w:tcW w:w="4886" w:type="dxa"/>
          </w:tcPr>
          <w:p w14:paraId="1380B72D" w14:textId="77777777" w:rsidR="00175319" w:rsidRDefault="007B1A55" w:rsidP="00121219">
            <w:r w:rsidRPr="007B1A55">
              <w:rPr>
                <w:color w:val="FF0000"/>
              </w:rPr>
              <w:t>NP</w:t>
            </w:r>
            <w:proofErr w:type="gramStart"/>
            <w:r>
              <w:t>={</w:t>
            </w:r>
            <w:proofErr w:type="gramEnd"/>
            <w:r>
              <w:t xml:space="preserve">L | L is accepted by a </w:t>
            </w:r>
            <w:r w:rsidRPr="007B1A55">
              <w:rPr>
                <w:color w:val="FF0000"/>
              </w:rPr>
              <w:t xml:space="preserve">non-deterministic </w:t>
            </w:r>
            <w:r>
              <w:t>Turing Machine in polynomial time}</w:t>
            </w:r>
            <w:r w:rsidR="00175319">
              <w:t xml:space="preserve">   </w:t>
            </w:r>
          </w:p>
          <w:p w14:paraId="6EC1618C" w14:textId="77777777" w:rsidR="003C4411" w:rsidRDefault="003C4411" w:rsidP="00121219"/>
          <w:p w14:paraId="5C20A345" w14:textId="706BB310" w:rsidR="00930766" w:rsidRDefault="00175319" w:rsidP="00121219">
            <w:r w:rsidRPr="003C4411">
              <w:rPr>
                <w:color w:val="FF0000"/>
              </w:rPr>
              <w:t>Solution verified in polynomial time.</w:t>
            </w:r>
          </w:p>
          <w:p w14:paraId="6F7F17C5" w14:textId="77777777" w:rsidR="007B1A55" w:rsidRDefault="007B1A55" w:rsidP="00121219"/>
          <w:p w14:paraId="417C126A" w14:textId="79BFC857" w:rsidR="007B1A55" w:rsidRDefault="007B1A55" w:rsidP="00121219">
            <w:r>
              <w:t>The TM takes most O(</w:t>
            </w:r>
            <w:proofErr w:type="spellStart"/>
            <w:r>
              <w:t>n^c</w:t>
            </w:r>
            <w:proofErr w:type="spellEnd"/>
            <w:r>
              <w:t>) steps to accept a string of length n.</w:t>
            </w:r>
          </w:p>
        </w:tc>
      </w:tr>
      <w:tr w:rsidR="00930766" w14:paraId="7C210D74" w14:textId="77777777" w:rsidTr="00182C3F">
        <w:tc>
          <w:tcPr>
            <w:tcW w:w="4464" w:type="dxa"/>
          </w:tcPr>
          <w:p w14:paraId="29D339C2" w14:textId="70748F59" w:rsidR="00930766" w:rsidRDefault="00014ABD" w:rsidP="00121219">
            <w:r w:rsidRPr="00300551">
              <w:rPr>
                <w:color w:val="FF0000"/>
              </w:rPr>
              <w:t>P-Complete</w:t>
            </w:r>
            <w:r>
              <w:t xml:space="preserve">: </w:t>
            </w:r>
            <w:r w:rsidR="00113E36">
              <w:t xml:space="preserve">Problem </w:t>
            </w:r>
            <w:r>
              <w:t>p</w:t>
            </w:r>
            <w:r w:rsidR="00113E36">
              <w:t xml:space="preserve"> </w:t>
            </w:r>
            <w:r>
              <w:t>i</w:t>
            </w:r>
            <w:r w:rsidR="00113E36">
              <w:t xml:space="preserve">f problem p belongs C, and can be used to solve </w:t>
            </w:r>
            <w:proofErr w:type="gramStart"/>
            <w:r w:rsidR="00113E36">
              <w:t>all of</w:t>
            </w:r>
            <w:proofErr w:type="gramEnd"/>
            <w:r w:rsidR="00113E36">
              <w:t xml:space="preserve"> the problem p belongs in class C.</w:t>
            </w:r>
          </w:p>
        </w:tc>
        <w:tc>
          <w:tcPr>
            <w:tcW w:w="4886" w:type="dxa"/>
          </w:tcPr>
          <w:p w14:paraId="4CCF57F2" w14:textId="77777777" w:rsidR="00930766" w:rsidRDefault="00014ABD" w:rsidP="00121219">
            <w:r w:rsidRPr="00300551">
              <w:rPr>
                <w:color w:val="FF0000"/>
              </w:rPr>
              <w:t>NP-Complete</w:t>
            </w:r>
            <w:r>
              <w:t>: A problem X if X is in NP and every problem in class NP is reducible to X in polynomial time.</w:t>
            </w:r>
          </w:p>
          <w:p w14:paraId="275B7EED" w14:textId="5A843659" w:rsidR="007D2112" w:rsidRDefault="007D2112" w:rsidP="00121219">
            <w:r>
              <w:t xml:space="preserve">NP-HARD: </w:t>
            </w:r>
            <w:r w:rsidR="0064740F">
              <w:t xml:space="preserve"> </w:t>
            </w:r>
            <w:proofErr w:type="gramStart"/>
            <w:r w:rsidR="0064740F">
              <w:t>TSP(</w:t>
            </w:r>
            <w:proofErr w:type="gramEnd"/>
            <w:r w:rsidR="0064740F">
              <w:t xml:space="preserve">Traveling Salesperson Problem) </w:t>
            </w:r>
          </w:p>
        </w:tc>
      </w:tr>
      <w:tr w:rsidR="00724352" w14:paraId="284E3233" w14:textId="77777777" w:rsidTr="00121219">
        <w:tc>
          <w:tcPr>
            <w:tcW w:w="9350" w:type="dxa"/>
            <w:gridSpan w:val="2"/>
          </w:tcPr>
          <w:p w14:paraId="08EDDD44" w14:textId="4184E025" w:rsidR="00724352" w:rsidRDefault="00724352" w:rsidP="00121219">
            <w:r>
              <w:rPr>
                <w:noProof/>
              </w:rPr>
              <w:lastRenderedPageBreak/>
              <w:drawing>
                <wp:inline distT="0" distB="0" distL="0" distR="0" wp14:anchorId="6728C3FB" wp14:editId="2C15204C">
                  <wp:extent cx="5838825" cy="3695700"/>
                  <wp:effectExtent l="0" t="0" r="9525" b="0"/>
                  <wp:docPr id="6" name="Picture 6" descr="https://cdncontribute.geeksforgeeks.org/wp-content/uploads/NP-Completenes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cdncontribute.geeksforgeeks.org/wp-content/uploads/NP-Completeness-1.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838825" cy="3695700"/>
                          </a:xfrm>
                          <a:prstGeom prst="rect">
                            <a:avLst/>
                          </a:prstGeom>
                          <a:noFill/>
                          <a:ln>
                            <a:noFill/>
                          </a:ln>
                        </pic:spPr>
                      </pic:pic>
                    </a:graphicData>
                  </a:graphic>
                </wp:inline>
              </w:drawing>
            </w:r>
          </w:p>
        </w:tc>
      </w:tr>
      <w:tr w:rsidR="00930766" w14:paraId="74E30B15" w14:textId="77777777" w:rsidTr="00182C3F">
        <w:tc>
          <w:tcPr>
            <w:tcW w:w="4464" w:type="dxa"/>
          </w:tcPr>
          <w:p w14:paraId="7B800ED0" w14:textId="77777777" w:rsidR="00930766" w:rsidRDefault="00300551" w:rsidP="00121219">
            <w:r>
              <w:t>Boolean Satisfiability (SAT) Problem</w:t>
            </w:r>
          </w:p>
          <w:p w14:paraId="78EF569C" w14:textId="79B5243D" w:rsidR="00300551" w:rsidRDefault="00300551" w:rsidP="00121219"/>
          <w:p w14:paraId="353C2E06" w14:textId="5D61149C" w:rsidR="00300551" w:rsidRDefault="00300551" w:rsidP="00121219">
            <w:r>
              <w:t>(x1 or x2 or x3) &amp; (x1 or nx2 or nx3)</w:t>
            </w:r>
          </w:p>
          <w:p w14:paraId="465D3CE0" w14:textId="406D5109" w:rsidR="00300551" w:rsidRDefault="00300551" w:rsidP="00121219">
            <w:r>
              <w:t>&amp; (nx1 or x2 or nx3) &amp; (nx1 or nx2 or nx3)</w:t>
            </w:r>
          </w:p>
          <w:p w14:paraId="3CCA8BBB" w14:textId="079363BA" w:rsidR="00300551" w:rsidRDefault="00300551" w:rsidP="00121219">
            <w:proofErr w:type="gramStart"/>
            <w:r>
              <w:t>&amp;(</w:t>
            </w:r>
            <w:proofErr w:type="gramEnd"/>
            <w:r>
              <w:t>nx1 or x2 or x3) &amp; (x1 or nx2 or x3)</w:t>
            </w:r>
          </w:p>
          <w:p w14:paraId="3C657BF6" w14:textId="68C8A4D0" w:rsidR="00300551" w:rsidRDefault="00300551" w:rsidP="00121219">
            <w:proofErr w:type="gramStart"/>
            <w:r>
              <w:t>&amp;(</w:t>
            </w:r>
            <w:proofErr w:type="gramEnd"/>
            <w:r>
              <w:t>x1 or nx2 or nx3) &amp; (nx1 or x2 or nx3)</w:t>
            </w:r>
          </w:p>
          <w:p w14:paraId="2D10D481" w14:textId="0D31D7D0" w:rsidR="00300551" w:rsidRDefault="00300551" w:rsidP="00121219">
            <w:r>
              <w:t>(</w:t>
            </w:r>
            <w:r w:rsidRPr="00C55A68">
              <w:rPr>
                <w:color w:val="FF0000"/>
              </w:rPr>
              <w:t>nx1 represents the negation of x1.)</w:t>
            </w:r>
          </w:p>
          <w:p w14:paraId="5AE8A6B7" w14:textId="10DA9849" w:rsidR="00300551" w:rsidRDefault="00300551" w:rsidP="00121219"/>
        </w:tc>
        <w:tc>
          <w:tcPr>
            <w:tcW w:w="4886" w:type="dxa"/>
          </w:tcPr>
          <w:p w14:paraId="0AE4A46E" w14:textId="77777777" w:rsidR="00930766" w:rsidRDefault="00B34C82" w:rsidP="00121219">
            <w:r>
              <w:t>If we assign x1=x2=x3=true, overall clause gives:</w:t>
            </w:r>
          </w:p>
          <w:p w14:paraId="3798E63D" w14:textId="77777777" w:rsidR="00B34C82" w:rsidRDefault="00B34C82" w:rsidP="00121219"/>
          <w:p w14:paraId="004AAF72" w14:textId="77777777" w:rsidR="00B34C82" w:rsidRDefault="00B34C82" w:rsidP="00121219">
            <w:r>
              <w:t>T and T and T and F and</w:t>
            </w:r>
          </w:p>
          <w:p w14:paraId="03385FE8" w14:textId="77777777" w:rsidR="00B34C82" w:rsidRDefault="00B34C82" w:rsidP="00121219">
            <w:r>
              <w:t xml:space="preserve">T and T and T and T, which is </w:t>
            </w:r>
            <w:r w:rsidRPr="00B34C82">
              <w:rPr>
                <w:color w:val="FF0000"/>
              </w:rPr>
              <w:t>false</w:t>
            </w:r>
            <w:r>
              <w:t>.</w:t>
            </w:r>
          </w:p>
          <w:p w14:paraId="0BE26864" w14:textId="77777777" w:rsidR="00B34C82" w:rsidRDefault="00B34C82" w:rsidP="00121219"/>
          <w:p w14:paraId="2A50B2AB" w14:textId="24C3F032" w:rsidR="00B34C82" w:rsidRDefault="00B34C82" w:rsidP="00121219"/>
        </w:tc>
      </w:tr>
      <w:tr w:rsidR="00B34C82" w14:paraId="7784DBD3" w14:textId="77777777" w:rsidTr="00121219">
        <w:tc>
          <w:tcPr>
            <w:tcW w:w="9350" w:type="dxa"/>
            <w:gridSpan w:val="2"/>
          </w:tcPr>
          <w:p w14:paraId="6CF11378" w14:textId="24CE946D" w:rsidR="00B34C82" w:rsidRDefault="00B34C82" w:rsidP="00121219">
            <w:r>
              <w:t>The Template to prove that problem X is NP-Complete</w:t>
            </w:r>
          </w:p>
        </w:tc>
      </w:tr>
      <w:tr w:rsidR="00B34C82" w14:paraId="24EF9A62" w14:textId="77777777" w:rsidTr="00121219">
        <w:tc>
          <w:tcPr>
            <w:tcW w:w="9350" w:type="dxa"/>
            <w:gridSpan w:val="2"/>
          </w:tcPr>
          <w:p w14:paraId="3FF40984" w14:textId="77777777" w:rsidR="00B34C82" w:rsidRDefault="00B34C82" w:rsidP="00B34C82">
            <w:pPr>
              <w:pStyle w:val="ListParagraph"/>
              <w:numPr>
                <w:ilvl w:val="0"/>
                <w:numId w:val="25"/>
              </w:numPr>
            </w:pPr>
            <w:r>
              <w:t>Show t</w:t>
            </w:r>
            <w:r w:rsidR="00CD02AB">
              <w:t>hat X is in NP, a polynomial time verifier exists for X.</w:t>
            </w:r>
          </w:p>
          <w:p w14:paraId="5C0F87EC" w14:textId="77777777" w:rsidR="00CD02AB" w:rsidRDefault="00CD02AB" w:rsidP="00B34C82">
            <w:pPr>
              <w:pStyle w:val="ListParagraph"/>
              <w:numPr>
                <w:ilvl w:val="0"/>
                <w:numId w:val="25"/>
              </w:numPr>
            </w:pPr>
            <w:r>
              <w:t>Select CSAT or another known NP-complete problem S.</w:t>
            </w:r>
          </w:p>
          <w:p w14:paraId="087A360A" w14:textId="77777777" w:rsidR="00CD02AB" w:rsidRDefault="00CD02AB" w:rsidP="00B34C82">
            <w:pPr>
              <w:pStyle w:val="ListParagraph"/>
              <w:numPr>
                <w:ilvl w:val="0"/>
                <w:numId w:val="25"/>
              </w:numPr>
            </w:pPr>
            <w:r>
              <w:t>Show a polynomial algorithm to reduce S to X.</w:t>
            </w:r>
          </w:p>
          <w:p w14:paraId="6B408307" w14:textId="4C3E0E83" w:rsidR="00CD02AB" w:rsidRPr="00CD02AB" w:rsidRDefault="00E9740F" w:rsidP="00CD02AB">
            <w:r>
              <w:rPr>
                <w:noProof/>
              </w:rPr>
              <w:lastRenderedPageBreak/>
              <w:drawing>
                <wp:inline distT="0" distB="0" distL="0" distR="0" wp14:anchorId="5BA5DFD4" wp14:editId="6C7FCD7A">
                  <wp:extent cx="5972175" cy="3486150"/>
                  <wp:effectExtent l="0" t="0" r="9525" b="0"/>
                  <wp:docPr id="20" name="Picture 20" descr="https://image.slidesharecdn.com/np-completenessp2-160417125728/95/npcompleteness-ii-3-638.jpg?cb=1491947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s://image.slidesharecdn.com/np-completenessp2-160417125728/95/npcompleteness-ii-3-638.jpg?cb=1491947711"/>
                          <pic:cNvPicPr>
                            <a:picLocks noChangeAspect="1" noChangeArrowheads="1"/>
                          </pic:cNvPicPr>
                        </pic:nvPicPr>
                        <pic:blipFill rotWithShape="1">
                          <a:blip r:embed="rId23">
                            <a:extLst>
                              <a:ext uri="{28A0092B-C50C-407E-A947-70E740481C1C}">
                                <a14:useLocalDpi xmlns:a14="http://schemas.microsoft.com/office/drawing/2010/main" val="0"/>
                              </a:ext>
                            </a:extLst>
                          </a:blip>
                          <a:srcRect l="1724" t="23591"/>
                          <a:stretch/>
                        </pic:blipFill>
                        <pic:spPr bwMode="auto">
                          <a:xfrm>
                            <a:off x="0" y="0"/>
                            <a:ext cx="5972175" cy="348615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30766" w14:paraId="717F50C3" w14:textId="77777777" w:rsidTr="00182C3F">
        <w:tc>
          <w:tcPr>
            <w:tcW w:w="4464" w:type="dxa"/>
          </w:tcPr>
          <w:p w14:paraId="7B327E4F" w14:textId="77777777" w:rsidR="00930766" w:rsidRDefault="0090560B" w:rsidP="00121219">
            <w:r>
              <w:t>Example: NP-COMPLETE PROBLEMS:</w:t>
            </w:r>
          </w:p>
          <w:p w14:paraId="2598C7C5" w14:textId="77777777" w:rsidR="0090560B" w:rsidRDefault="0090560B" w:rsidP="00121219"/>
          <w:p w14:paraId="4C82A238" w14:textId="77777777" w:rsidR="0090560B" w:rsidRDefault="0090560B" w:rsidP="00121219">
            <w:r>
              <w:t>Clique.</w:t>
            </w:r>
          </w:p>
          <w:p w14:paraId="2C61162E" w14:textId="77777777" w:rsidR="0090560B" w:rsidRDefault="0090560B" w:rsidP="00121219">
            <w:r>
              <w:t>A clique is a set of vertices such that there is an edge between each pair of vertices in that set.</w:t>
            </w:r>
          </w:p>
          <w:p w14:paraId="17025861" w14:textId="07E3E3B3" w:rsidR="00EF5416" w:rsidRDefault="00EF5416" w:rsidP="00121219">
            <w:r>
              <w:t>(A group of people who all know each other.)</w:t>
            </w:r>
          </w:p>
        </w:tc>
        <w:tc>
          <w:tcPr>
            <w:tcW w:w="4886" w:type="dxa"/>
          </w:tcPr>
          <w:p w14:paraId="6F9443EC" w14:textId="77777777" w:rsidR="00930766" w:rsidRPr="00AE2822" w:rsidRDefault="00AE2822" w:rsidP="00121219">
            <w:pPr>
              <w:rPr>
                <w:color w:val="FF0000"/>
              </w:rPr>
            </w:pPr>
            <w:r w:rsidRPr="00AE2822">
              <w:rPr>
                <w:color w:val="FF0000"/>
              </w:rPr>
              <w:t>K-Clique problem:</w:t>
            </w:r>
          </w:p>
          <w:p w14:paraId="65F1A7D8" w14:textId="77777777" w:rsidR="00AE2822" w:rsidRDefault="00AE2822" w:rsidP="00121219">
            <w:r>
              <w:t xml:space="preserve">Given a graph G, identify </w:t>
            </w:r>
            <w:proofErr w:type="gramStart"/>
            <w:r>
              <w:t>whether or not</w:t>
            </w:r>
            <w:proofErr w:type="gramEnd"/>
            <w:r>
              <w:t xml:space="preserve"> G has a clique of size K.</w:t>
            </w:r>
          </w:p>
          <w:p w14:paraId="57E03112" w14:textId="77777777" w:rsidR="00AE2822" w:rsidRDefault="00AE2822" w:rsidP="00121219">
            <w:r>
              <w:t xml:space="preserve">(This is a </w:t>
            </w:r>
            <w:proofErr w:type="gramStart"/>
            <w:r>
              <w:t>NP,</w:t>
            </w:r>
            <w:proofErr w:type="gramEnd"/>
            <w:r>
              <w:t xml:space="preserve"> A non-deterministic TM can randomly select k vertices and then check whether or not the k vertices are connected. Polynomial Time.)</w:t>
            </w:r>
          </w:p>
          <w:p w14:paraId="525A9D49" w14:textId="77777777" w:rsidR="00AE2822" w:rsidRDefault="00AE2822" w:rsidP="00121219"/>
          <w:p w14:paraId="50052C3F" w14:textId="2A20B7AE" w:rsidR="00AE2822" w:rsidRDefault="00AE2822" w:rsidP="00121219">
            <w:r>
              <w:t>Prove that a polynomial time reduction from every problem in NP to clique problem, then clique problem is NP-hard.</w:t>
            </w:r>
          </w:p>
        </w:tc>
      </w:tr>
      <w:tr w:rsidR="00930766" w14:paraId="3A2AE868" w14:textId="77777777" w:rsidTr="00182C3F">
        <w:tc>
          <w:tcPr>
            <w:tcW w:w="4464" w:type="dxa"/>
          </w:tcPr>
          <w:p w14:paraId="6F489371" w14:textId="63C7D9B7" w:rsidR="00AE2822" w:rsidRDefault="00A01F76" w:rsidP="00121219">
            <w:r>
              <w:t>Transfer an instance of CSAT into clique problem. Each vertex is connected to all vertices in other clauses except the vertices that correspond to their negations.</w:t>
            </w:r>
          </w:p>
          <w:p w14:paraId="07B3A723" w14:textId="77777777" w:rsidR="00AE2822" w:rsidRDefault="00AE2822" w:rsidP="00121219"/>
          <w:p w14:paraId="3C4A4DEA" w14:textId="4E4D549B" w:rsidR="00AE2822" w:rsidRDefault="00AE2822" w:rsidP="00121219"/>
        </w:tc>
        <w:tc>
          <w:tcPr>
            <w:tcW w:w="4886" w:type="dxa"/>
          </w:tcPr>
          <w:p w14:paraId="72F25CC1" w14:textId="77777777" w:rsidR="00930766" w:rsidRPr="00ED0429" w:rsidRDefault="00ED0429" w:rsidP="00121219">
            <w:pPr>
              <w:rPr>
                <w:color w:val="FF0000"/>
              </w:rPr>
            </w:pPr>
            <w:r w:rsidRPr="00ED0429">
              <w:rPr>
                <w:color w:val="FF0000"/>
              </w:rPr>
              <w:t>Proof that Clique Problem is NP-hard</w:t>
            </w:r>
          </w:p>
          <w:p w14:paraId="099BD444" w14:textId="0FC657FB" w:rsidR="005C41B3" w:rsidRPr="00ED0429" w:rsidRDefault="00F06CAF" w:rsidP="00121219">
            <w:r>
              <w:t xml:space="preserve">Given an instance of CSAT with k clauses, we make a vertex for each literal, such as x. </w:t>
            </w:r>
            <w:r w:rsidR="005C41B3">
              <w:t xml:space="preserve"> if we had a solve of k-clique problem, we can use it to solve CSAT, in other words, </w:t>
            </w:r>
            <w:r w:rsidR="005C41B3" w:rsidRPr="00182C3F">
              <w:rPr>
                <w:color w:val="FF0000"/>
              </w:rPr>
              <w:t>k-clique is an NP-hard problem.</w:t>
            </w:r>
          </w:p>
        </w:tc>
      </w:tr>
    </w:tbl>
    <w:p w14:paraId="53FA4B38" w14:textId="3239DCA7" w:rsidR="00182C3F" w:rsidRDefault="00182C3F" w:rsidP="00182C3F">
      <w:pPr>
        <w:pStyle w:val="Heading2"/>
        <w:spacing w:before="48" w:after="48" w:line="360" w:lineRule="atLeast"/>
        <w:ind w:right="48"/>
        <w:rPr>
          <w:rFonts w:ascii="Verdana" w:hAnsi="Verdana"/>
          <w:b/>
          <w:bCs/>
          <w:color w:val="121214"/>
          <w:spacing w:val="-15"/>
          <w:sz w:val="41"/>
          <w:szCs w:val="41"/>
        </w:rPr>
      </w:pPr>
      <w:r>
        <w:rPr>
          <w:rFonts w:ascii="Verdana" w:hAnsi="Verdana"/>
          <w:b/>
          <w:bCs/>
          <w:color w:val="121214"/>
          <w:spacing w:val="-15"/>
          <w:sz w:val="41"/>
          <w:szCs w:val="41"/>
        </w:rPr>
        <w:lastRenderedPageBreak/>
        <w:t>Ex</w:t>
      </w:r>
      <w:r>
        <w:rPr>
          <w:rFonts w:ascii="Verdana" w:hAnsi="Verdana" w:hint="eastAsia"/>
          <w:b/>
          <w:bCs/>
          <w:color w:val="121214"/>
          <w:spacing w:val="-15"/>
          <w:sz w:val="41"/>
          <w:szCs w:val="41"/>
        </w:rPr>
        <w:t>ample</w:t>
      </w:r>
    </w:p>
    <w:tbl>
      <w:tblPr>
        <w:tblStyle w:val="TableGrid"/>
        <w:tblW w:w="0" w:type="auto"/>
        <w:tblLook w:val="04A0" w:firstRow="1" w:lastRow="0" w:firstColumn="1" w:lastColumn="0" w:noHBand="0" w:noVBand="1"/>
      </w:tblPr>
      <w:tblGrid>
        <w:gridCol w:w="6307"/>
        <w:gridCol w:w="3043"/>
      </w:tblGrid>
      <w:tr w:rsidR="00182C3F" w14:paraId="588DA47C" w14:textId="77777777" w:rsidTr="00880753">
        <w:tc>
          <w:tcPr>
            <w:tcW w:w="6368" w:type="dxa"/>
          </w:tcPr>
          <w:p w14:paraId="01459BAE" w14:textId="4DD600ED" w:rsidR="00182C3F" w:rsidRDefault="00182C3F" w:rsidP="00121219">
            <w:pPr>
              <w:rPr>
                <w:color w:val="FF0000"/>
              </w:rPr>
            </w:pPr>
            <w:r w:rsidRPr="00182C3F">
              <w:rPr>
                <w:color w:val="FF0000"/>
              </w:rPr>
              <w:t>Independent Set</w:t>
            </w:r>
            <w:r w:rsidR="002A2DCD">
              <w:rPr>
                <w:color w:val="FF0000"/>
              </w:rPr>
              <w:t>={</w:t>
            </w:r>
            <w:proofErr w:type="spellStart"/>
            <w:proofErr w:type="gramStart"/>
            <w:r w:rsidR="002A2DCD">
              <w:rPr>
                <w:color w:val="FF0000"/>
              </w:rPr>
              <w:t>G,k</w:t>
            </w:r>
            <w:proofErr w:type="spellEnd"/>
            <w:proofErr w:type="gramEnd"/>
            <w:r w:rsidR="002A2DCD">
              <w:rPr>
                <w:color w:val="FF0000"/>
              </w:rPr>
              <w:t>} where G has an independent set of size k}</w:t>
            </w:r>
          </w:p>
          <w:p w14:paraId="408BE010" w14:textId="77777777" w:rsidR="00182C3F" w:rsidRDefault="00182C3F" w:rsidP="00121219"/>
          <w:p w14:paraId="42205F2A" w14:textId="2825CB8F" w:rsidR="00182C3F" w:rsidRDefault="00182C3F" w:rsidP="00121219">
            <w:r>
              <w:t>An independent set is a set S of vertices such that for every two vertices in S, there is no edge connecting the two.</w:t>
            </w:r>
          </w:p>
          <w:p w14:paraId="737EB60F" w14:textId="2D62853F" w:rsidR="00182C3F" w:rsidRDefault="00182C3F" w:rsidP="00121219"/>
          <w:p w14:paraId="29AFC2FA" w14:textId="77777777" w:rsidR="00BC68C1" w:rsidRDefault="002A2DCD" w:rsidP="00BC68C1">
            <w:r>
              <w:t xml:space="preserve">This is an NP-hard problem since it is </w:t>
            </w:r>
            <w:r w:rsidR="00BC68C1">
              <w:t>the dual of the clique problem</w:t>
            </w:r>
          </w:p>
          <w:p w14:paraId="56D7C4D0" w14:textId="77777777" w:rsidR="00BC68C1" w:rsidRDefault="00BC68C1" w:rsidP="00BC68C1">
            <w:r>
              <w:t>Given a graph G, we can construct the complement graph G’ that has the same set of vertices, and an edge exists in G’ if and only if the corresponding edge does not exist in graph G.</w:t>
            </w:r>
          </w:p>
          <w:p w14:paraId="44248D24" w14:textId="020BCE34" w:rsidR="00182C3F" w:rsidRDefault="00182C3F" w:rsidP="00BC68C1"/>
        </w:tc>
        <w:tc>
          <w:tcPr>
            <w:tcW w:w="2982" w:type="dxa"/>
          </w:tcPr>
          <w:p w14:paraId="49478A33" w14:textId="212046D2" w:rsidR="00182C3F" w:rsidRDefault="00182C3F" w:rsidP="00121219">
            <w:r>
              <w:rPr>
                <w:noProof/>
              </w:rPr>
              <w:drawing>
                <wp:inline distT="0" distB="0" distL="0" distR="0" wp14:anchorId="10FB2000" wp14:editId="43E269E0">
                  <wp:extent cx="1771650" cy="1771650"/>
                  <wp:effectExtent l="0" t="0" r="0" b="0"/>
                  <wp:docPr id="13" name="Picture 13" descr="https://upload.wikimedia.org/wikipedia/commons/thumb/3/34/Independent_set_graph.svg/220px-Independent_set_graph.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upload.wikimedia.org/wikipedia/commons/thumb/3/34/Independent_set_graph.svg/220px-Independent_set_graph.svg.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771650" cy="1771650"/>
                          </a:xfrm>
                          <a:prstGeom prst="rect">
                            <a:avLst/>
                          </a:prstGeom>
                          <a:noFill/>
                          <a:ln>
                            <a:noFill/>
                          </a:ln>
                        </pic:spPr>
                      </pic:pic>
                    </a:graphicData>
                  </a:graphic>
                </wp:inline>
              </w:drawing>
            </w:r>
          </w:p>
        </w:tc>
      </w:tr>
      <w:tr w:rsidR="00182C3F" w14:paraId="011A0898" w14:textId="77777777" w:rsidTr="00880753">
        <w:tc>
          <w:tcPr>
            <w:tcW w:w="6368" w:type="dxa"/>
          </w:tcPr>
          <w:p w14:paraId="4CEC20B5" w14:textId="1FBFD351" w:rsidR="00182C3F" w:rsidRDefault="00B62F66" w:rsidP="00121219">
            <w:r>
              <w:rPr>
                <w:noProof/>
              </w:rPr>
              <w:drawing>
                <wp:inline distT="0" distB="0" distL="0" distR="0" wp14:anchorId="1D1A8A44" wp14:editId="1E372341">
                  <wp:extent cx="3724275" cy="1495425"/>
                  <wp:effectExtent l="0" t="0" r="9525" b="9525"/>
                  <wp:docPr id="16" name="Picture 16" descr="https://image.slidesharecdn.com/np-completeness-141204140156-conversion-gate02/95/np-completeness-30-638.jpg?cb=1493167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image.slidesharecdn.com/np-completeness-141204140156-conversion-gate02/95/np-completeness-30-638.jpg?cb=1493167461"/>
                          <pic:cNvPicPr>
                            <a:picLocks noChangeAspect="1" noChangeArrowheads="1"/>
                          </pic:cNvPicPr>
                        </pic:nvPicPr>
                        <pic:blipFill rotWithShape="1">
                          <a:blip r:embed="rId25">
                            <a:extLst>
                              <a:ext uri="{28A0092B-C50C-407E-A947-70E740481C1C}">
                                <a14:useLocalDpi xmlns:a14="http://schemas.microsoft.com/office/drawing/2010/main" val="0"/>
                              </a:ext>
                            </a:extLst>
                          </a:blip>
                          <a:srcRect l="17711" t="36743" r="21003" b="30481"/>
                          <a:stretch/>
                        </pic:blipFill>
                        <pic:spPr bwMode="auto">
                          <a:xfrm>
                            <a:off x="0" y="0"/>
                            <a:ext cx="3724275" cy="1495425"/>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982" w:type="dxa"/>
          </w:tcPr>
          <w:p w14:paraId="19AF9CAB" w14:textId="0A5931FA" w:rsidR="00182C3F" w:rsidRPr="00BC68C1" w:rsidRDefault="00BC68C1" w:rsidP="00121219">
            <w:pPr>
              <w:rPr>
                <w:color w:val="FF0000"/>
              </w:rPr>
            </w:pPr>
            <w:r w:rsidRPr="00BC68C1">
              <w:rPr>
                <w:color w:val="FF0000"/>
              </w:rPr>
              <w:t>A clique of size k exists in G if and only if an independent set of size k exists in G’</w:t>
            </w:r>
            <w:r>
              <w:rPr>
                <w:color w:val="FF0000"/>
              </w:rPr>
              <w:t>?</w:t>
            </w:r>
          </w:p>
        </w:tc>
      </w:tr>
      <w:tr w:rsidR="00182C3F" w14:paraId="0E3F6563" w14:textId="77777777" w:rsidTr="00880753">
        <w:tc>
          <w:tcPr>
            <w:tcW w:w="6368" w:type="dxa"/>
          </w:tcPr>
          <w:p w14:paraId="1571402F" w14:textId="77777777" w:rsidR="00182C3F" w:rsidRDefault="00182C3F" w:rsidP="00121219"/>
          <w:p w14:paraId="5EC852BC" w14:textId="00473D08" w:rsidR="00014D9C" w:rsidRDefault="00014D9C" w:rsidP="00121219"/>
        </w:tc>
        <w:tc>
          <w:tcPr>
            <w:tcW w:w="2982" w:type="dxa"/>
          </w:tcPr>
          <w:p w14:paraId="461AD3E2" w14:textId="77777777" w:rsidR="00182C3F" w:rsidRDefault="00182C3F" w:rsidP="00121219"/>
        </w:tc>
      </w:tr>
      <w:tr w:rsidR="00182C3F" w14:paraId="47DC4FBF" w14:textId="77777777" w:rsidTr="00880753">
        <w:tc>
          <w:tcPr>
            <w:tcW w:w="6368" w:type="dxa"/>
          </w:tcPr>
          <w:p w14:paraId="4FFA3C92" w14:textId="77777777" w:rsidR="00182C3F" w:rsidRDefault="00014D9C" w:rsidP="00121219">
            <w:pPr>
              <w:rPr>
                <w:color w:val="FF0000"/>
              </w:rPr>
            </w:pPr>
            <w:r w:rsidRPr="00014D9C">
              <w:rPr>
                <w:color w:val="FF0000"/>
              </w:rPr>
              <w:t>Vertex Cover</w:t>
            </w:r>
            <w:r>
              <w:rPr>
                <w:color w:val="FF0000"/>
              </w:rPr>
              <w:t xml:space="preserve">: </w:t>
            </w:r>
          </w:p>
          <w:p w14:paraId="6B2A830C" w14:textId="77777777" w:rsidR="001948BE" w:rsidRDefault="001948BE" w:rsidP="00121219"/>
          <w:p w14:paraId="63E873D2" w14:textId="51C05308" w:rsidR="001948BE" w:rsidRDefault="001948BE" w:rsidP="00121219">
            <w:r>
              <w:t>Given a graph G, we would like to find a smallest set of vertices, such that every edge in G is incident upon at least one of the vertices in the selected set.</w:t>
            </w:r>
          </w:p>
          <w:p w14:paraId="31214A1A" w14:textId="58F25660" w:rsidR="001948BE" w:rsidRDefault="001948BE" w:rsidP="00121219"/>
        </w:tc>
        <w:tc>
          <w:tcPr>
            <w:tcW w:w="2982" w:type="dxa"/>
          </w:tcPr>
          <w:p w14:paraId="652497B1" w14:textId="08EC2A34" w:rsidR="00182C3F" w:rsidRDefault="00383B24" w:rsidP="00121219">
            <w:r>
              <w:t>Given a vertex cover, the remaining set of vertices is an independent set.</w:t>
            </w:r>
          </w:p>
        </w:tc>
      </w:tr>
      <w:tr w:rsidR="00D951CB" w14:paraId="4554AB10" w14:textId="77777777" w:rsidTr="00121219">
        <w:tc>
          <w:tcPr>
            <w:tcW w:w="9350" w:type="dxa"/>
            <w:gridSpan w:val="2"/>
          </w:tcPr>
          <w:p w14:paraId="22E85013" w14:textId="74D2350D" w:rsidR="00D951CB" w:rsidRDefault="00D951CB" w:rsidP="00121219">
            <w:r>
              <w:rPr>
                <w:noProof/>
              </w:rPr>
              <w:drawing>
                <wp:inline distT="0" distB="0" distL="0" distR="0" wp14:anchorId="76AF1E91" wp14:editId="694AC985">
                  <wp:extent cx="5846424" cy="2132965"/>
                  <wp:effectExtent l="0" t="0" r="2540" b="635"/>
                  <wp:docPr id="19" name="Picture 19" descr="https://image.slidesharecdn.com/np-completeness-141204140156-conversion-gate02/95/np-completeness-33-638.jpg?cb=1493167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s://image.slidesharecdn.com/np-completeness-141204140156-conversion-gate02/95/np-completeness-33-638.jpg?cb=1493167461"/>
                          <pic:cNvPicPr>
                            <a:picLocks noChangeAspect="1" noChangeArrowheads="1"/>
                          </pic:cNvPicPr>
                        </pic:nvPicPr>
                        <pic:blipFill rotWithShape="1">
                          <a:blip r:embed="rId26">
                            <a:extLst>
                              <a:ext uri="{28A0092B-C50C-407E-A947-70E740481C1C}">
                                <a14:useLocalDpi xmlns:a14="http://schemas.microsoft.com/office/drawing/2010/main" val="0"/>
                              </a:ext>
                            </a:extLst>
                          </a:blip>
                          <a:srcRect t="26254" b="25152"/>
                          <a:stretch/>
                        </pic:blipFill>
                        <pic:spPr bwMode="auto">
                          <a:xfrm>
                            <a:off x="0" y="0"/>
                            <a:ext cx="5896076" cy="215108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182C3F" w14:paraId="4160793D" w14:textId="77777777" w:rsidTr="00880753">
        <w:tc>
          <w:tcPr>
            <w:tcW w:w="6368" w:type="dxa"/>
          </w:tcPr>
          <w:p w14:paraId="5C336D90" w14:textId="77777777" w:rsidR="00182C3F" w:rsidRDefault="00182C3F" w:rsidP="00121219"/>
        </w:tc>
        <w:tc>
          <w:tcPr>
            <w:tcW w:w="2982" w:type="dxa"/>
          </w:tcPr>
          <w:p w14:paraId="3BFF049B" w14:textId="77777777" w:rsidR="00182C3F" w:rsidRDefault="00182C3F" w:rsidP="00121219"/>
        </w:tc>
      </w:tr>
      <w:tr w:rsidR="00182C3F" w14:paraId="766D3BFD" w14:textId="77777777" w:rsidTr="00880753">
        <w:tc>
          <w:tcPr>
            <w:tcW w:w="6368" w:type="dxa"/>
          </w:tcPr>
          <w:p w14:paraId="2D17E537" w14:textId="77777777" w:rsidR="00182C3F" w:rsidRDefault="00182C3F" w:rsidP="00121219"/>
        </w:tc>
        <w:tc>
          <w:tcPr>
            <w:tcW w:w="2982" w:type="dxa"/>
          </w:tcPr>
          <w:p w14:paraId="08C13079" w14:textId="77777777" w:rsidR="00182C3F" w:rsidRDefault="00182C3F" w:rsidP="00121219"/>
        </w:tc>
      </w:tr>
      <w:tr w:rsidR="00182C3F" w14:paraId="537BD538" w14:textId="77777777" w:rsidTr="00880753">
        <w:tc>
          <w:tcPr>
            <w:tcW w:w="6368" w:type="dxa"/>
          </w:tcPr>
          <w:p w14:paraId="57A3554A" w14:textId="77777777" w:rsidR="00182C3F" w:rsidRDefault="00182C3F" w:rsidP="00121219"/>
        </w:tc>
        <w:tc>
          <w:tcPr>
            <w:tcW w:w="2982" w:type="dxa"/>
          </w:tcPr>
          <w:p w14:paraId="300BE5CE" w14:textId="77777777" w:rsidR="00182C3F" w:rsidRDefault="00182C3F" w:rsidP="00121219"/>
        </w:tc>
      </w:tr>
    </w:tbl>
    <w:p w14:paraId="3FF83977" w14:textId="56F59651" w:rsidR="00880753" w:rsidRDefault="00880753" w:rsidP="00880753">
      <w:pPr>
        <w:pStyle w:val="Heading2"/>
        <w:spacing w:before="48" w:after="48" w:line="360" w:lineRule="atLeast"/>
        <w:ind w:right="48"/>
        <w:rPr>
          <w:rFonts w:ascii="Verdana" w:hAnsi="Verdana"/>
          <w:b/>
          <w:bCs/>
          <w:color w:val="121214"/>
          <w:spacing w:val="-15"/>
          <w:sz w:val="41"/>
          <w:szCs w:val="41"/>
        </w:rPr>
      </w:pPr>
    </w:p>
    <w:tbl>
      <w:tblPr>
        <w:tblStyle w:val="TableGrid"/>
        <w:tblW w:w="0" w:type="auto"/>
        <w:tblLook w:val="04A0" w:firstRow="1" w:lastRow="0" w:firstColumn="1" w:lastColumn="0" w:noHBand="0" w:noVBand="1"/>
      </w:tblPr>
      <w:tblGrid>
        <w:gridCol w:w="3955"/>
        <w:gridCol w:w="5395"/>
      </w:tblGrid>
      <w:tr w:rsidR="00880753" w14:paraId="3E763947" w14:textId="77777777" w:rsidTr="00880753">
        <w:tc>
          <w:tcPr>
            <w:tcW w:w="3955" w:type="dxa"/>
          </w:tcPr>
          <w:p w14:paraId="6C3C49D8" w14:textId="77777777" w:rsidR="00880753" w:rsidRDefault="00880753" w:rsidP="00121219">
            <w:r>
              <w:t>Hamiltonian Path and Hamiltonian Cycle</w:t>
            </w:r>
          </w:p>
          <w:p w14:paraId="25E7E7D3" w14:textId="77777777" w:rsidR="00880753" w:rsidRDefault="00880753" w:rsidP="00121219"/>
          <w:p w14:paraId="30C16ABD" w14:textId="6DBB5757" w:rsidR="00880753" w:rsidRDefault="00880753" w:rsidP="00121219">
            <w:r>
              <w:t>If there is a path that includes every vertex exactly one.</w:t>
            </w:r>
          </w:p>
        </w:tc>
        <w:tc>
          <w:tcPr>
            <w:tcW w:w="5395" w:type="dxa"/>
          </w:tcPr>
          <w:p w14:paraId="69A8AEF7" w14:textId="1F4D1D09" w:rsidR="00880753" w:rsidRPr="00880753" w:rsidRDefault="00880753" w:rsidP="00121219">
            <w:pPr>
              <w:rPr>
                <w:color w:val="FF0000"/>
              </w:rPr>
            </w:pPr>
            <w:r w:rsidRPr="00880753">
              <w:rPr>
                <w:color w:val="FF0000"/>
              </w:rPr>
              <w:t>Reducing Hamiltonian Path problem to Hamiltonian Cycle problem:</w:t>
            </w:r>
          </w:p>
          <w:p w14:paraId="19F08773" w14:textId="630A8541" w:rsidR="00880753" w:rsidRDefault="00880753" w:rsidP="00121219">
            <w:r>
              <w:t>Given a graph: G=(</w:t>
            </w:r>
            <w:proofErr w:type="gramStart"/>
            <w:r>
              <w:t>V,E</w:t>
            </w:r>
            <w:proofErr w:type="gramEnd"/>
            <w:r>
              <w:t>), construct a graph G’=(V’,E’),</w:t>
            </w:r>
          </w:p>
          <w:p w14:paraId="25A6F3D8" w14:textId="29C628C6" w:rsidR="00880753" w:rsidRDefault="00880753" w:rsidP="00121219">
            <w:r>
              <w:t>V’ = V union{z}, where z is a new vertex</w:t>
            </w:r>
          </w:p>
          <w:p w14:paraId="09529365" w14:textId="1980B1E2" w:rsidR="00880753" w:rsidRDefault="00880753" w:rsidP="00121219">
            <w:r>
              <w:t>E’ = E union{(</w:t>
            </w:r>
            <w:proofErr w:type="spellStart"/>
            <w:proofErr w:type="gramStart"/>
            <w:r>
              <w:t>z,v</w:t>
            </w:r>
            <w:proofErr w:type="spellEnd"/>
            <w:proofErr w:type="gramEnd"/>
            <w:r>
              <w:t>) | all v in V}</w:t>
            </w:r>
          </w:p>
          <w:p w14:paraId="38E2556D" w14:textId="77777777" w:rsidR="00880753" w:rsidRDefault="00880753" w:rsidP="00121219"/>
          <w:p w14:paraId="78B41882" w14:textId="4BC3EB04" w:rsidR="00880753" w:rsidRPr="00880753" w:rsidRDefault="00880753" w:rsidP="00121219">
            <w:pPr>
              <w:rPr>
                <w:color w:val="FF0000"/>
              </w:rPr>
            </w:pPr>
            <w:r w:rsidRPr="00880753">
              <w:rPr>
                <w:color w:val="FF0000"/>
              </w:rPr>
              <w:t>Claim:</w:t>
            </w:r>
          </w:p>
          <w:p w14:paraId="0728ACB4" w14:textId="7A1D90D8" w:rsidR="00880753" w:rsidRDefault="00880753" w:rsidP="00121219">
            <w:r>
              <w:t xml:space="preserve">G has a Hamiltonian Path if and only if G’ has Hamiltonian Cycle. </w:t>
            </w:r>
          </w:p>
        </w:tc>
      </w:tr>
      <w:tr w:rsidR="00880753" w14:paraId="47AC1457" w14:textId="77777777" w:rsidTr="00880753">
        <w:tc>
          <w:tcPr>
            <w:tcW w:w="3955" w:type="dxa"/>
          </w:tcPr>
          <w:p w14:paraId="588021FF" w14:textId="38A74BEF" w:rsidR="00880753" w:rsidRDefault="00880753" w:rsidP="00121219"/>
        </w:tc>
        <w:tc>
          <w:tcPr>
            <w:tcW w:w="5395" w:type="dxa"/>
          </w:tcPr>
          <w:p w14:paraId="46A51F3C" w14:textId="24C87117" w:rsidR="00880753" w:rsidRDefault="00880753" w:rsidP="00121219"/>
        </w:tc>
      </w:tr>
      <w:tr w:rsidR="001825B1" w14:paraId="34A7C7C1" w14:textId="77777777" w:rsidTr="00121219">
        <w:tc>
          <w:tcPr>
            <w:tcW w:w="9350" w:type="dxa"/>
            <w:gridSpan w:val="2"/>
          </w:tcPr>
          <w:p w14:paraId="0B220F0B" w14:textId="3ED53379" w:rsidR="001825B1" w:rsidRDefault="001825B1" w:rsidP="00121219">
            <w:r>
              <w:t>Graph k-coloring: Given a graph G and an integer k, does there exist a valid vertex coloring that uses only k colors? (Color the vertices of the graph with no two adjacent vertices has the same color.)</w:t>
            </w:r>
          </w:p>
        </w:tc>
      </w:tr>
      <w:tr w:rsidR="00880753" w14:paraId="59260530" w14:textId="77777777" w:rsidTr="00880753">
        <w:tc>
          <w:tcPr>
            <w:tcW w:w="3955" w:type="dxa"/>
          </w:tcPr>
          <w:p w14:paraId="23A6F7C7" w14:textId="18B89B23" w:rsidR="00880753" w:rsidRDefault="003B6DE0" w:rsidP="00121219">
            <w:r>
              <w:t>Graph 3-coloring is NP-complete</w:t>
            </w:r>
          </w:p>
        </w:tc>
        <w:tc>
          <w:tcPr>
            <w:tcW w:w="5395" w:type="dxa"/>
          </w:tcPr>
          <w:p w14:paraId="577C5DC4" w14:textId="77777777" w:rsidR="00880753" w:rsidRDefault="00880753" w:rsidP="00121219"/>
        </w:tc>
      </w:tr>
      <w:tr w:rsidR="00880753" w14:paraId="031A0656" w14:textId="77777777" w:rsidTr="00880753">
        <w:tc>
          <w:tcPr>
            <w:tcW w:w="3955" w:type="dxa"/>
          </w:tcPr>
          <w:p w14:paraId="22A1EC3D" w14:textId="77777777" w:rsidR="00880753" w:rsidRDefault="00880753" w:rsidP="00121219"/>
        </w:tc>
        <w:tc>
          <w:tcPr>
            <w:tcW w:w="5395" w:type="dxa"/>
          </w:tcPr>
          <w:p w14:paraId="38F0A5EB" w14:textId="77777777" w:rsidR="00880753" w:rsidRDefault="00880753" w:rsidP="00121219"/>
        </w:tc>
      </w:tr>
      <w:tr w:rsidR="00880753" w14:paraId="4750C8CF" w14:textId="77777777" w:rsidTr="00880753">
        <w:tc>
          <w:tcPr>
            <w:tcW w:w="3955" w:type="dxa"/>
          </w:tcPr>
          <w:p w14:paraId="1871BC2E" w14:textId="77777777" w:rsidR="00880753" w:rsidRDefault="00880753" w:rsidP="00121219"/>
        </w:tc>
        <w:tc>
          <w:tcPr>
            <w:tcW w:w="5395" w:type="dxa"/>
          </w:tcPr>
          <w:p w14:paraId="5E4CE742" w14:textId="77777777" w:rsidR="00880753" w:rsidRDefault="00880753" w:rsidP="00121219"/>
        </w:tc>
      </w:tr>
      <w:tr w:rsidR="00880753" w14:paraId="2F309644" w14:textId="77777777" w:rsidTr="00880753">
        <w:tc>
          <w:tcPr>
            <w:tcW w:w="3955" w:type="dxa"/>
          </w:tcPr>
          <w:p w14:paraId="01349461" w14:textId="77777777" w:rsidR="00880753" w:rsidRDefault="00880753" w:rsidP="00121219"/>
        </w:tc>
        <w:tc>
          <w:tcPr>
            <w:tcW w:w="5395" w:type="dxa"/>
          </w:tcPr>
          <w:p w14:paraId="592D0549" w14:textId="77777777" w:rsidR="00880753" w:rsidRDefault="00880753" w:rsidP="00121219"/>
        </w:tc>
      </w:tr>
      <w:tr w:rsidR="00880753" w14:paraId="20242008" w14:textId="77777777" w:rsidTr="00880753">
        <w:tc>
          <w:tcPr>
            <w:tcW w:w="3955" w:type="dxa"/>
          </w:tcPr>
          <w:p w14:paraId="76017E59" w14:textId="77777777" w:rsidR="00880753" w:rsidRDefault="00880753" w:rsidP="00121219"/>
        </w:tc>
        <w:tc>
          <w:tcPr>
            <w:tcW w:w="5395" w:type="dxa"/>
          </w:tcPr>
          <w:p w14:paraId="32591FC2" w14:textId="77777777" w:rsidR="00880753" w:rsidRDefault="00880753" w:rsidP="00121219"/>
        </w:tc>
      </w:tr>
    </w:tbl>
    <w:p w14:paraId="368A69F6" w14:textId="77777777" w:rsidR="00880753" w:rsidRPr="00F825E9" w:rsidRDefault="00880753" w:rsidP="00880753">
      <w:pPr>
        <w:rPr>
          <w:b/>
          <w:color w:val="FF0000"/>
          <w:sz w:val="36"/>
        </w:rPr>
      </w:pPr>
      <w:r w:rsidRPr="00F825E9">
        <w:rPr>
          <w:b/>
          <w:color w:val="FF0000"/>
          <w:sz w:val="36"/>
        </w:rPr>
        <w:t>Traveling Salesman Problem</w:t>
      </w:r>
    </w:p>
    <w:tbl>
      <w:tblPr>
        <w:tblStyle w:val="TableGrid"/>
        <w:tblW w:w="0" w:type="auto"/>
        <w:tblLook w:val="04A0" w:firstRow="1" w:lastRow="0" w:firstColumn="1" w:lastColumn="0" w:noHBand="0" w:noVBand="1"/>
      </w:tblPr>
      <w:tblGrid>
        <w:gridCol w:w="3786"/>
        <w:gridCol w:w="5564"/>
      </w:tblGrid>
      <w:tr w:rsidR="00880753" w14:paraId="0D51037E" w14:textId="77777777" w:rsidTr="00121219">
        <w:tc>
          <w:tcPr>
            <w:tcW w:w="3786" w:type="dxa"/>
          </w:tcPr>
          <w:p w14:paraId="770FD190" w14:textId="77777777" w:rsidR="00880753" w:rsidRDefault="00880753" w:rsidP="00121219">
            <w:r>
              <w:t>Given a set of cities and distance between every pair of cities, the problem is to find the shortest possible tour that visits every city exactly once and returns to the starting point.</w:t>
            </w:r>
          </w:p>
          <w:p w14:paraId="34E7814B" w14:textId="77777777" w:rsidR="00880753" w:rsidRDefault="00880753" w:rsidP="00121219"/>
        </w:tc>
        <w:tc>
          <w:tcPr>
            <w:tcW w:w="5564" w:type="dxa"/>
          </w:tcPr>
          <w:p w14:paraId="3057D704" w14:textId="77777777" w:rsidR="00880753" w:rsidRDefault="00880753" w:rsidP="00121219">
            <w:r>
              <w:t>Consider two cases:</w:t>
            </w:r>
          </w:p>
          <w:p w14:paraId="34E073D8" w14:textId="77777777" w:rsidR="00880753" w:rsidRDefault="00880753" w:rsidP="00121219">
            <w:r>
              <w:t>1.</w:t>
            </w:r>
            <w:r w:rsidRPr="003435EB">
              <w:t xml:space="preserve">The original problem is based on a graph in Euclidian space and therefore satisfies the triangle inequality </w:t>
            </w:r>
          </w:p>
          <w:p w14:paraId="21C8F292" w14:textId="77777777" w:rsidR="00880753" w:rsidRPr="003435EB" w:rsidRDefault="00880753" w:rsidP="00121219"/>
          <w:p w14:paraId="350EA15C" w14:textId="77777777" w:rsidR="00880753" w:rsidRDefault="00880753" w:rsidP="00121219">
            <w:r>
              <w:t>2.</w:t>
            </w:r>
            <w:r w:rsidRPr="003435EB">
              <w:t>The original problem does not satisfy the triangle inequality.</w:t>
            </w:r>
          </w:p>
        </w:tc>
      </w:tr>
      <w:tr w:rsidR="00880753" w14:paraId="6DF0B3AD" w14:textId="77777777" w:rsidTr="00121219">
        <w:tc>
          <w:tcPr>
            <w:tcW w:w="3786" w:type="dxa"/>
          </w:tcPr>
          <w:p w14:paraId="77FFADAB" w14:textId="77777777" w:rsidR="00880753" w:rsidRDefault="00880753" w:rsidP="00121219">
            <w:r>
              <w:rPr>
                <w:noProof/>
              </w:rPr>
              <w:drawing>
                <wp:inline distT="0" distB="0" distL="0" distR="0" wp14:anchorId="5A2D31F7" wp14:editId="12E2B6DC">
                  <wp:extent cx="2257425" cy="1695450"/>
                  <wp:effectExtent l="0" t="0" r="9525" b="0"/>
                  <wp:docPr id="15" name="Picture 15" descr="http://www.clipular.com/c/6584134164807680.png?k=ZS9LM2MlH5TyywxznfWDzS1CO2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www.clipular.com/c/6584134164807680.png?k=ZS9LM2MlH5TyywxznfWDzS1CO2A"/>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257425" cy="1695450"/>
                          </a:xfrm>
                          <a:prstGeom prst="rect">
                            <a:avLst/>
                          </a:prstGeom>
                          <a:noFill/>
                          <a:ln>
                            <a:noFill/>
                          </a:ln>
                        </pic:spPr>
                      </pic:pic>
                    </a:graphicData>
                  </a:graphic>
                </wp:inline>
              </w:drawing>
            </w:r>
          </w:p>
        </w:tc>
        <w:tc>
          <w:tcPr>
            <w:tcW w:w="5564" w:type="dxa"/>
          </w:tcPr>
          <w:p w14:paraId="26B68277" w14:textId="77777777" w:rsidR="00880753" w:rsidRDefault="00880753" w:rsidP="00121219">
            <w:pPr>
              <w:pStyle w:val="NormalWeb"/>
              <w:shd w:val="clear" w:color="auto" w:fill="FFFFFF"/>
              <w:spacing w:before="0" w:beforeAutospacing="0"/>
              <w:rPr>
                <w:rFonts w:ascii="Helvetica" w:hAnsi="Helvetica" w:cs="Helvetica"/>
                <w:color w:val="333333"/>
                <w:sz w:val="21"/>
                <w:szCs w:val="21"/>
              </w:rPr>
            </w:pPr>
            <w:r>
              <w:rPr>
                <w:rFonts w:ascii="Helvetica" w:hAnsi="Helvetica" w:cs="Helvetica"/>
                <w:color w:val="333333"/>
                <w:sz w:val="21"/>
                <w:szCs w:val="21"/>
              </w:rPr>
              <w:t>The lower bound:</w:t>
            </w:r>
          </w:p>
          <w:p w14:paraId="42B7E71F" w14:textId="77777777" w:rsidR="00880753" w:rsidRDefault="00880753" w:rsidP="00121219">
            <w:pPr>
              <w:pStyle w:val="NormalWeb"/>
              <w:shd w:val="clear" w:color="auto" w:fill="FFFFFF"/>
              <w:spacing w:before="0" w:beforeAutospacing="0"/>
              <w:rPr>
                <w:rFonts w:ascii="Helvetica" w:hAnsi="Helvetica" w:cs="Helvetica"/>
                <w:color w:val="333333"/>
                <w:sz w:val="21"/>
                <w:szCs w:val="21"/>
              </w:rPr>
            </w:pPr>
            <w:r>
              <w:rPr>
                <w:rFonts w:ascii="Helvetica" w:hAnsi="Helvetica" w:cs="Helvetica"/>
                <w:color w:val="333333"/>
                <w:sz w:val="21"/>
                <w:szCs w:val="21"/>
              </w:rPr>
              <w:t>1/2 Sum{(u</w:t>
            </w:r>
            <w:proofErr w:type="gramStart"/>
            <w:r>
              <w:rPr>
                <w:rFonts w:ascii="Helvetica" w:hAnsi="Helvetica" w:cs="Helvetica"/>
                <w:color w:val="333333"/>
                <w:sz w:val="21"/>
                <w:szCs w:val="21"/>
                <w:vertAlign w:val="subscript"/>
              </w:rPr>
              <w:t>1</w:t>
            </w:r>
            <w:r>
              <w:rPr>
                <w:rFonts w:ascii="Helvetica" w:hAnsi="Helvetica" w:cs="Helvetica"/>
                <w:color w:val="333333"/>
                <w:sz w:val="21"/>
                <w:szCs w:val="21"/>
              </w:rPr>
              <w:t>,v</w:t>
            </w:r>
            <w:proofErr w:type="gramEnd"/>
            <w:r>
              <w:rPr>
                <w:rFonts w:ascii="Helvetica" w:hAnsi="Helvetica" w:cs="Helvetica"/>
                <w:color w:val="333333"/>
                <w:sz w:val="21"/>
                <w:szCs w:val="21"/>
              </w:rPr>
              <w:t>), (u</w:t>
            </w:r>
            <w:r>
              <w:rPr>
                <w:rFonts w:ascii="Helvetica" w:hAnsi="Helvetica" w:cs="Helvetica"/>
                <w:color w:val="333333"/>
                <w:sz w:val="21"/>
                <w:szCs w:val="21"/>
                <w:vertAlign w:val="subscript"/>
              </w:rPr>
              <w:t>2</w:t>
            </w:r>
            <w:r>
              <w:rPr>
                <w:rFonts w:ascii="Helvetica" w:hAnsi="Helvetica" w:cs="Helvetica"/>
                <w:color w:val="333333"/>
                <w:sz w:val="21"/>
                <w:szCs w:val="21"/>
              </w:rPr>
              <w:t>,v)}, where v in V, and (u</w:t>
            </w:r>
            <w:r>
              <w:rPr>
                <w:rFonts w:ascii="Helvetica" w:hAnsi="Helvetica" w:cs="Helvetica"/>
                <w:color w:val="333333"/>
                <w:sz w:val="21"/>
                <w:szCs w:val="21"/>
                <w:vertAlign w:val="subscript"/>
              </w:rPr>
              <w:t>1</w:t>
            </w:r>
            <w:r>
              <w:rPr>
                <w:rFonts w:ascii="Helvetica" w:hAnsi="Helvetica" w:cs="Helvetica"/>
                <w:color w:val="333333"/>
                <w:sz w:val="21"/>
                <w:szCs w:val="21"/>
              </w:rPr>
              <w:t>,v), (u</w:t>
            </w:r>
            <w:r>
              <w:rPr>
                <w:rFonts w:ascii="Helvetica" w:hAnsi="Helvetica" w:cs="Helvetica"/>
                <w:color w:val="333333"/>
                <w:sz w:val="21"/>
                <w:szCs w:val="21"/>
                <w:vertAlign w:val="subscript"/>
              </w:rPr>
              <w:t>2</w:t>
            </w:r>
            <w:r>
              <w:rPr>
                <w:rFonts w:ascii="Helvetica" w:hAnsi="Helvetica" w:cs="Helvetica"/>
                <w:color w:val="333333"/>
                <w:sz w:val="21"/>
                <w:szCs w:val="21"/>
              </w:rPr>
              <w:t>, v) are the two least cost edges adjacent to v.</w:t>
            </w:r>
          </w:p>
          <w:p w14:paraId="242A6C93" w14:textId="77777777" w:rsidR="00880753" w:rsidRDefault="00880753" w:rsidP="00121219">
            <w:pPr>
              <w:rPr>
                <w:rFonts w:ascii="Helvetica" w:hAnsi="Helvetica" w:cs="Helvetica"/>
                <w:color w:val="000000"/>
                <w:sz w:val="23"/>
                <w:szCs w:val="23"/>
                <w:shd w:val="clear" w:color="auto" w:fill="FFFFFF"/>
              </w:rPr>
            </w:pPr>
            <w:r>
              <w:rPr>
                <w:rStyle w:val="Strong"/>
                <w:rFonts w:ascii="Helvetica" w:hAnsi="Helvetica" w:cs="Helvetica"/>
                <w:color w:val="000000"/>
                <w:sz w:val="23"/>
                <w:szCs w:val="23"/>
                <w:bdr w:val="none" w:sz="0" w:space="0" w:color="auto" w:frame="1"/>
                <w:shd w:val="clear" w:color="auto" w:fill="FFFFFF"/>
              </w:rPr>
              <w:t>Time Complexity: </w:t>
            </w:r>
            <w:r>
              <w:rPr>
                <w:rFonts w:ascii="Helvetica" w:hAnsi="Helvetica" w:cs="Helvetica"/>
                <w:color w:val="000000"/>
                <w:sz w:val="23"/>
                <w:szCs w:val="23"/>
                <w:shd w:val="clear" w:color="auto" w:fill="FFFFFF"/>
              </w:rPr>
              <w:t xml:space="preserve">The </w:t>
            </w:r>
            <w:proofErr w:type="gramStart"/>
            <w:r>
              <w:rPr>
                <w:rFonts w:ascii="Helvetica" w:hAnsi="Helvetica" w:cs="Helvetica"/>
                <w:color w:val="000000"/>
                <w:sz w:val="23"/>
                <w:szCs w:val="23"/>
                <w:shd w:val="clear" w:color="auto" w:fill="FFFFFF"/>
              </w:rPr>
              <w:t>worst case</w:t>
            </w:r>
            <w:proofErr w:type="gramEnd"/>
            <w:r>
              <w:rPr>
                <w:rFonts w:ascii="Helvetica" w:hAnsi="Helvetica" w:cs="Helvetica"/>
                <w:color w:val="000000"/>
                <w:sz w:val="23"/>
                <w:szCs w:val="23"/>
                <w:shd w:val="clear" w:color="auto" w:fill="FFFFFF"/>
              </w:rPr>
              <w:t xml:space="preserve"> complexity of Branch and Bound remains same as that of the Brute.</w:t>
            </w:r>
          </w:p>
          <w:p w14:paraId="0A9414DA" w14:textId="77777777" w:rsidR="00880753" w:rsidRDefault="00880753" w:rsidP="00121219"/>
        </w:tc>
      </w:tr>
      <w:tr w:rsidR="00880753" w14:paraId="0B68C6DD" w14:textId="77777777" w:rsidTr="00121219">
        <w:tc>
          <w:tcPr>
            <w:tcW w:w="3786" w:type="dxa"/>
          </w:tcPr>
          <w:p w14:paraId="4629F4CD" w14:textId="77777777" w:rsidR="00880753" w:rsidRDefault="00880753" w:rsidP="00121219"/>
        </w:tc>
        <w:tc>
          <w:tcPr>
            <w:tcW w:w="5564" w:type="dxa"/>
          </w:tcPr>
          <w:p w14:paraId="52A1272D" w14:textId="77777777" w:rsidR="00880753" w:rsidRDefault="00880753" w:rsidP="00121219"/>
        </w:tc>
      </w:tr>
      <w:tr w:rsidR="00880753" w14:paraId="29E1E57A" w14:textId="77777777" w:rsidTr="00121219">
        <w:tc>
          <w:tcPr>
            <w:tcW w:w="3786" w:type="dxa"/>
          </w:tcPr>
          <w:p w14:paraId="4DA1B3C6" w14:textId="77777777" w:rsidR="00880753" w:rsidRDefault="00880753" w:rsidP="00121219"/>
        </w:tc>
        <w:tc>
          <w:tcPr>
            <w:tcW w:w="5564" w:type="dxa"/>
          </w:tcPr>
          <w:p w14:paraId="4F7A8234" w14:textId="77777777" w:rsidR="00880753" w:rsidRDefault="00880753" w:rsidP="00121219"/>
        </w:tc>
      </w:tr>
    </w:tbl>
    <w:p w14:paraId="465CA284" w14:textId="77777777" w:rsidR="00930766" w:rsidRDefault="00930766" w:rsidP="007C2DF4">
      <w:pPr>
        <w:pStyle w:val="Heading2"/>
        <w:spacing w:before="48" w:after="48" w:line="360" w:lineRule="atLeast"/>
        <w:ind w:right="48"/>
        <w:rPr>
          <w:rFonts w:ascii="Verdana" w:hAnsi="Verdana"/>
          <w:b/>
          <w:bCs/>
          <w:color w:val="121214"/>
          <w:spacing w:val="-15"/>
          <w:sz w:val="41"/>
          <w:szCs w:val="41"/>
        </w:rPr>
      </w:pPr>
    </w:p>
    <w:p w14:paraId="4C4FB12D" w14:textId="77777777" w:rsidR="00930766" w:rsidRDefault="00930766" w:rsidP="007C2DF4">
      <w:pPr>
        <w:pStyle w:val="Heading2"/>
        <w:spacing w:before="48" w:after="48" w:line="360" w:lineRule="atLeast"/>
        <w:ind w:right="48"/>
        <w:rPr>
          <w:rFonts w:ascii="Verdana" w:hAnsi="Verdana"/>
          <w:b/>
          <w:bCs/>
          <w:color w:val="121214"/>
          <w:spacing w:val="-15"/>
          <w:sz w:val="41"/>
          <w:szCs w:val="41"/>
        </w:rPr>
      </w:pPr>
    </w:p>
    <w:p w14:paraId="54B8E398" w14:textId="6AD36ED4" w:rsidR="007C2DF4" w:rsidRDefault="007C2DF4" w:rsidP="007C2DF4">
      <w:pPr>
        <w:pStyle w:val="Heading2"/>
        <w:spacing w:before="48" w:after="48" w:line="360" w:lineRule="atLeast"/>
        <w:ind w:right="48"/>
        <w:rPr>
          <w:rFonts w:ascii="Verdana" w:hAnsi="Verdana"/>
          <w:b/>
          <w:bCs/>
          <w:color w:val="121214"/>
          <w:spacing w:val="-15"/>
          <w:sz w:val="41"/>
          <w:szCs w:val="41"/>
        </w:rPr>
      </w:pPr>
      <w:r>
        <w:rPr>
          <w:rFonts w:ascii="Verdana" w:hAnsi="Verdana" w:hint="eastAsia"/>
          <w:b/>
          <w:bCs/>
          <w:color w:val="121214"/>
          <w:spacing w:val="-15"/>
          <w:sz w:val="41"/>
          <w:szCs w:val="41"/>
        </w:rPr>
        <w:t>Sample</w:t>
      </w:r>
    </w:p>
    <w:tbl>
      <w:tblPr>
        <w:tblStyle w:val="TableGrid"/>
        <w:tblW w:w="0" w:type="auto"/>
        <w:tblLook w:val="04A0" w:firstRow="1" w:lastRow="0" w:firstColumn="1" w:lastColumn="0" w:noHBand="0" w:noVBand="1"/>
      </w:tblPr>
      <w:tblGrid>
        <w:gridCol w:w="3595"/>
        <w:gridCol w:w="5755"/>
      </w:tblGrid>
      <w:tr w:rsidR="007C2DF4" w14:paraId="32D352B2" w14:textId="77777777" w:rsidTr="00BC750B">
        <w:tc>
          <w:tcPr>
            <w:tcW w:w="3595" w:type="dxa"/>
          </w:tcPr>
          <w:p w14:paraId="54003162" w14:textId="77777777" w:rsidR="007C2DF4" w:rsidRDefault="007C2DF4" w:rsidP="00BC750B"/>
        </w:tc>
        <w:tc>
          <w:tcPr>
            <w:tcW w:w="5755" w:type="dxa"/>
          </w:tcPr>
          <w:p w14:paraId="26735D69" w14:textId="77777777" w:rsidR="007C2DF4" w:rsidRDefault="007C2DF4" w:rsidP="00BC750B"/>
        </w:tc>
      </w:tr>
      <w:tr w:rsidR="007C2DF4" w14:paraId="73539557" w14:textId="77777777" w:rsidTr="00BC750B">
        <w:tc>
          <w:tcPr>
            <w:tcW w:w="3595" w:type="dxa"/>
          </w:tcPr>
          <w:p w14:paraId="7018506D" w14:textId="5977AD77" w:rsidR="007C2DF4" w:rsidRDefault="00D01E77" w:rsidP="00BC750B">
            <w:r>
              <w:t>Final Exam</w:t>
            </w:r>
          </w:p>
        </w:tc>
        <w:tc>
          <w:tcPr>
            <w:tcW w:w="5755" w:type="dxa"/>
          </w:tcPr>
          <w:p w14:paraId="6FD256A9" w14:textId="2A65891C" w:rsidR="007C2DF4" w:rsidRDefault="00D01E77" w:rsidP="00BC750B">
            <w:r>
              <w:t>gc</w:t>
            </w:r>
            <w:r w:rsidR="008E7C76">
              <w:t>d</w:t>
            </w:r>
            <w:r>
              <w:t>(n,m)</w:t>
            </w:r>
          </w:p>
        </w:tc>
      </w:tr>
      <w:tr w:rsidR="007C2DF4" w14:paraId="20DA8F7E" w14:textId="77777777" w:rsidTr="00BC750B">
        <w:tc>
          <w:tcPr>
            <w:tcW w:w="3595" w:type="dxa"/>
          </w:tcPr>
          <w:p w14:paraId="689525DC" w14:textId="77777777" w:rsidR="007C2DF4" w:rsidRDefault="007C2DF4" w:rsidP="00BC750B"/>
        </w:tc>
        <w:tc>
          <w:tcPr>
            <w:tcW w:w="5755" w:type="dxa"/>
          </w:tcPr>
          <w:p w14:paraId="3CDA617B" w14:textId="77777777" w:rsidR="007C2DF4" w:rsidRDefault="007C2DF4" w:rsidP="00BC750B"/>
        </w:tc>
      </w:tr>
      <w:tr w:rsidR="007C2DF4" w14:paraId="3EDA3256" w14:textId="77777777" w:rsidTr="00BC750B">
        <w:tc>
          <w:tcPr>
            <w:tcW w:w="3595" w:type="dxa"/>
          </w:tcPr>
          <w:p w14:paraId="7BBF8626" w14:textId="77777777" w:rsidR="007C2DF4" w:rsidRDefault="007C2DF4" w:rsidP="00BC750B"/>
        </w:tc>
        <w:tc>
          <w:tcPr>
            <w:tcW w:w="5755" w:type="dxa"/>
          </w:tcPr>
          <w:p w14:paraId="7D8A548A" w14:textId="77777777" w:rsidR="007C2DF4" w:rsidRDefault="007C2DF4" w:rsidP="00BC750B"/>
        </w:tc>
      </w:tr>
      <w:tr w:rsidR="007C2DF4" w14:paraId="7AEBD12B" w14:textId="77777777" w:rsidTr="00BC750B">
        <w:tc>
          <w:tcPr>
            <w:tcW w:w="3595" w:type="dxa"/>
          </w:tcPr>
          <w:p w14:paraId="53C9DEFD" w14:textId="77777777" w:rsidR="007C2DF4" w:rsidRDefault="007C2DF4" w:rsidP="00BC750B"/>
        </w:tc>
        <w:tc>
          <w:tcPr>
            <w:tcW w:w="5755" w:type="dxa"/>
          </w:tcPr>
          <w:p w14:paraId="027C7046" w14:textId="77777777" w:rsidR="007C2DF4" w:rsidRDefault="007C2DF4" w:rsidP="00BC750B"/>
        </w:tc>
      </w:tr>
      <w:tr w:rsidR="007C2DF4" w14:paraId="12916DB9" w14:textId="77777777" w:rsidTr="00BC750B">
        <w:tc>
          <w:tcPr>
            <w:tcW w:w="3595" w:type="dxa"/>
          </w:tcPr>
          <w:p w14:paraId="43C4511D" w14:textId="77777777" w:rsidR="007C2DF4" w:rsidRDefault="007C2DF4" w:rsidP="00BC750B"/>
        </w:tc>
        <w:tc>
          <w:tcPr>
            <w:tcW w:w="5755" w:type="dxa"/>
          </w:tcPr>
          <w:p w14:paraId="5D68A511" w14:textId="77777777" w:rsidR="007C2DF4" w:rsidRDefault="007C2DF4" w:rsidP="00BC750B"/>
        </w:tc>
      </w:tr>
      <w:tr w:rsidR="007C2DF4" w14:paraId="0E9DFC1F" w14:textId="77777777" w:rsidTr="00BC750B">
        <w:tc>
          <w:tcPr>
            <w:tcW w:w="3595" w:type="dxa"/>
          </w:tcPr>
          <w:p w14:paraId="702AFEF0" w14:textId="77777777" w:rsidR="007C2DF4" w:rsidRDefault="007C2DF4" w:rsidP="00BC750B"/>
        </w:tc>
        <w:tc>
          <w:tcPr>
            <w:tcW w:w="5755" w:type="dxa"/>
          </w:tcPr>
          <w:p w14:paraId="3C8327E3" w14:textId="77777777" w:rsidR="007C2DF4" w:rsidRDefault="007C2DF4" w:rsidP="00BC750B"/>
        </w:tc>
      </w:tr>
      <w:tr w:rsidR="007C2DF4" w14:paraId="255B3670" w14:textId="77777777" w:rsidTr="00BC750B">
        <w:tc>
          <w:tcPr>
            <w:tcW w:w="3595" w:type="dxa"/>
          </w:tcPr>
          <w:p w14:paraId="5DDDDDC5" w14:textId="77777777" w:rsidR="007C2DF4" w:rsidRDefault="007C2DF4" w:rsidP="00BC750B"/>
        </w:tc>
        <w:tc>
          <w:tcPr>
            <w:tcW w:w="5755" w:type="dxa"/>
          </w:tcPr>
          <w:p w14:paraId="2391A45D" w14:textId="77777777" w:rsidR="007C2DF4" w:rsidRDefault="007C2DF4" w:rsidP="00BC750B"/>
        </w:tc>
      </w:tr>
    </w:tbl>
    <w:p w14:paraId="5502A873" w14:textId="77777777" w:rsidR="008E7C76" w:rsidRPr="008E7C76" w:rsidRDefault="008E7C76" w:rsidP="008E7C7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333333"/>
          <w:sz w:val="21"/>
          <w:szCs w:val="21"/>
        </w:rPr>
      </w:pPr>
      <w:proofErr w:type="spellStart"/>
      <w:r w:rsidRPr="008E7C76">
        <w:rPr>
          <w:rFonts w:ascii="Lucida Sans Unicode" w:eastAsia="Times New Roman" w:hAnsi="Lucida Sans Unicode" w:cs="Lucida Sans Unicode"/>
          <w:color w:val="333333"/>
          <w:sz w:val="21"/>
          <w:szCs w:val="21"/>
        </w:rPr>
        <w:t>gcd</w:t>
      </w:r>
      <w:proofErr w:type="spellEnd"/>
      <w:r w:rsidRPr="008E7C76">
        <w:rPr>
          <w:rFonts w:ascii="Lucida Sans Unicode" w:eastAsia="Times New Roman" w:hAnsi="Lucida Sans Unicode" w:cs="Lucida Sans Unicode"/>
          <w:color w:val="333333"/>
          <w:sz w:val="21"/>
          <w:szCs w:val="21"/>
        </w:rPr>
        <w:t>(</w:t>
      </w:r>
      <w:proofErr w:type="spellStart"/>
      <w:proofErr w:type="gramStart"/>
      <w:r w:rsidRPr="008E7C76">
        <w:rPr>
          <w:rFonts w:ascii="Lucida Sans Unicode" w:eastAsia="Times New Roman" w:hAnsi="Lucida Sans Unicode" w:cs="Lucida Sans Unicode"/>
          <w:color w:val="333333"/>
          <w:sz w:val="21"/>
          <w:szCs w:val="21"/>
        </w:rPr>
        <w:t>n,m</w:t>
      </w:r>
      <w:proofErr w:type="spellEnd"/>
      <w:proofErr w:type="gramEnd"/>
      <w:r w:rsidRPr="008E7C76">
        <w:rPr>
          <w:rFonts w:ascii="Lucida Sans Unicode" w:eastAsia="Times New Roman" w:hAnsi="Lucida Sans Unicode" w:cs="Lucida Sans Unicode"/>
          <w:color w:val="333333"/>
          <w:sz w:val="21"/>
          <w:szCs w:val="21"/>
        </w:rPr>
        <w:t>) {</w:t>
      </w:r>
    </w:p>
    <w:p w14:paraId="62051406" w14:textId="77777777" w:rsidR="008E7C76" w:rsidRPr="008E7C76" w:rsidRDefault="008E7C76" w:rsidP="008E7C7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333333"/>
          <w:sz w:val="21"/>
          <w:szCs w:val="21"/>
        </w:rPr>
      </w:pPr>
      <w:r w:rsidRPr="008E7C76">
        <w:rPr>
          <w:rFonts w:ascii="Lucida Sans Unicode" w:eastAsia="Times New Roman" w:hAnsi="Lucida Sans Unicode" w:cs="Lucida Sans Unicode"/>
          <w:color w:val="333333"/>
          <w:sz w:val="21"/>
          <w:szCs w:val="21"/>
        </w:rPr>
        <w:t xml:space="preserve">  r = </w:t>
      </w:r>
      <w:proofErr w:type="spellStart"/>
      <w:r w:rsidRPr="008E7C76">
        <w:rPr>
          <w:rFonts w:ascii="Lucida Sans Unicode" w:eastAsia="Times New Roman" w:hAnsi="Lucida Sans Unicode" w:cs="Lucida Sans Unicode"/>
          <w:color w:val="333333"/>
          <w:sz w:val="21"/>
          <w:szCs w:val="21"/>
        </w:rPr>
        <w:t>n%m</w:t>
      </w:r>
      <w:proofErr w:type="spellEnd"/>
    </w:p>
    <w:p w14:paraId="77DE189F" w14:textId="77777777" w:rsidR="008E7C76" w:rsidRPr="008E7C76" w:rsidRDefault="008E7C76" w:rsidP="008E7C7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333333"/>
          <w:sz w:val="21"/>
          <w:szCs w:val="21"/>
        </w:rPr>
      </w:pPr>
      <w:r w:rsidRPr="008E7C76">
        <w:rPr>
          <w:rFonts w:ascii="Lucida Sans Unicode" w:eastAsia="Times New Roman" w:hAnsi="Lucida Sans Unicode" w:cs="Lucida Sans Unicode"/>
          <w:color w:val="333333"/>
          <w:sz w:val="21"/>
          <w:szCs w:val="21"/>
        </w:rPr>
        <w:t xml:space="preserve">  if r == 0 return m;</w:t>
      </w:r>
    </w:p>
    <w:p w14:paraId="1E6381ED" w14:textId="77777777" w:rsidR="008E7C76" w:rsidRPr="008E7C76" w:rsidRDefault="008E7C76" w:rsidP="008E7C7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333333"/>
          <w:sz w:val="21"/>
          <w:szCs w:val="21"/>
        </w:rPr>
      </w:pPr>
      <w:r w:rsidRPr="008E7C76">
        <w:rPr>
          <w:rFonts w:ascii="Lucida Sans Unicode" w:eastAsia="Times New Roman" w:hAnsi="Lucida Sans Unicode" w:cs="Lucida Sans Unicode"/>
          <w:color w:val="333333"/>
          <w:sz w:val="21"/>
          <w:szCs w:val="21"/>
        </w:rPr>
        <w:t xml:space="preserve">  // else</w:t>
      </w:r>
    </w:p>
    <w:p w14:paraId="6A7C25CE" w14:textId="77777777" w:rsidR="008E7C76" w:rsidRPr="008E7C76" w:rsidRDefault="008E7C76" w:rsidP="008E7C7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333333"/>
          <w:sz w:val="21"/>
          <w:szCs w:val="21"/>
        </w:rPr>
      </w:pPr>
      <w:r w:rsidRPr="008E7C76">
        <w:rPr>
          <w:rFonts w:ascii="Lucida Sans Unicode" w:eastAsia="Times New Roman" w:hAnsi="Lucida Sans Unicode" w:cs="Lucida Sans Unicode"/>
          <w:color w:val="333333"/>
          <w:sz w:val="21"/>
          <w:szCs w:val="21"/>
        </w:rPr>
        <w:t xml:space="preserve">  return </w:t>
      </w:r>
      <w:proofErr w:type="spellStart"/>
      <w:proofErr w:type="gramStart"/>
      <w:r w:rsidRPr="008E7C76">
        <w:rPr>
          <w:rFonts w:ascii="Lucida Sans Unicode" w:eastAsia="Times New Roman" w:hAnsi="Lucida Sans Unicode" w:cs="Lucida Sans Unicode"/>
          <w:color w:val="333333"/>
          <w:sz w:val="21"/>
          <w:szCs w:val="21"/>
        </w:rPr>
        <w:t>gcd</w:t>
      </w:r>
      <w:proofErr w:type="spellEnd"/>
      <w:r w:rsidRPr="008E7C76">
        <w:rPr>
          <w:rFonts w:ascii="Lucida Sans Unicode" w:eastAsia="Times New Roman" w:hAnsi="Lucida Sans Unicode" w:cs="Lucida Sans Unicode"/>
          <w:color w:val="333333"/>
          <w:sz w:val="21"/>
          <w:szCs w:val="21"/>
        </w:rPr>
        <w:t>(</w:t>
      </w:r>
      <w:proofErr w:type="gramEnd"/>
      <w:r w:rsidRPr="008E7C76">
        <w:rPr>
          <w:rFonts w:ascii="Lucida Sans Unicode" w:eastAsia="Times New Roman" w:hAnsi="Lucida Sans Unicode" w:cs="Lucida Sans Unicode"/>
          <w:color w:val="333333"/>
          <w:sz w:val="21"/>
          <w:szCs w:val="21"/>
        </w:rPr>
        <w:t>m, r)</w:t>
      </w:r>
    </w:p>
    <w:p w14:paraId="37C33F54" w14:textId="77777777" w:rsidR="008E7C76" w:rsidRPr="008E7C76" w:rsidRDefault="008E7C76" w:rsidP="008E7C7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333333"/>
          <w:sz w:val="21"/>
          <w:szCs w:val="21"/>
        </w:rPr>
      </w:pPr>
      <w:r w:rsidRPr="008E7C76">
        <w:rPr>
          <w:rFonts w:ascii="Lucida Sans Unicode" w:eastAsia="Times New Roman" w:hAnsi="Lucida Sans Unicode" w:cs="Lucida Sans Unicode"/>
          <w:color w:val="333333"/>
          <w:sz w:val="21"/>
          <w:szCs w:val="21"/>
        </w:rPr>
        <w:t>}</w:t>
      </w:r>
    </w:p>
    <w:p w14:paraId="2A73514E" w14:textId="77777777" w:rsidR="003318C8" w:rsidRDefault="003318C8"/>
    <w:sectPr w:rsidR="003318C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F2A4B05" w14:textId="77777777" w:rsidR="001E7E5B" w:rsidRDefault="001E7E5B" w:rsidP="000F4E89">
      <w:pPr>
        <w:spacing w:after="0" w:line="240" w:lineRule="auto"/>
      </w:pPr>
      <w:r>
        <w:separator/>
      </w:r>
    </w:p>
  </w:endnote>
  <w:endnote w:type="continuationSeparator" w:id="0">
    <w:p w14:paraId="6D5A346E" w14:textId="77777777" w:rsidR="001E7E5B" w:rsidRDefault="001E7E5B" w:rsidP="000F4E8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DengXian">
    <w:altName w:val="等线"/>
    <w:panose1 w:val="02010600030101010101"/>
    <w:charset w:val="86"/>
    <w:family w:val="auto"/>
    <w:pitch w:val="variable"/>
    <w:sig w:usb0="A00002BF" w:usb1="38CF7CFA" w:usb2="00000016" w:usb3="00000000" w:csb0="0004000F"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EFF" w:usb1="C0007843" w:usb2="00000009" w:usb3="00000000" w:csb0="000001FF" w:csb1="00000000"/>
  </w:font>
  <w:font w:name="Helvetica">
    <w:panose1 w:val="020B0604020202020204"/>
    <w:charset w:val="00"/>
    <w:family w:val="swiss"/>
    <w:pitch w:val="variable"/>
    <w:sig w:usb0="E0002EFF" w:usb1="C0007843" w:usb2="00000009" w:usb3="00000000" w:csb0="000001FF" w:csb1="00000000"/>
  </w:font>
  <w:font w:name="Lucida Sans Unicode">
    <w:panose1 w:val="020B0602030504020204"/>
    <w:charset w:val="00"/>
    <w:family w:val="swiss"/>
    <w:pitch w:val="variable"/>
    <w:sig w:usb0="80000AFF" w:usb1="0000396B" w:usb2="00000000" w:usb3="00000000" w:csb0="000000B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EB7072B" w14:textId="77777777" w:rsidR="001E7E5B" w:rsidRDefault="001E7E5B" w:rsidP="000F4E89">
      <w:pPr>
        <w:spacing w:after="0" w:line="240" w:lineRule="auto"/>
      </w:pPr>
      <w:r>
        <w:separator/>
      </w:r>
    </w:p>
  </w:footnote>
  <w:footnote w:type="continuationSeparator" w:id="0">
    <w:p w14:paraId="77BD2088" w14:textId="77777777" w:rsidR="001E7E5B" w:rsidRDefault="001E7E5B" w:rsidP="000F4E8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1C48BF"/>
    <w:multiLevelType w:val="hybridMultilevel"/>
    <w:tmpl w:val="CB0289F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48521E5"/>
    <w:multiLevelType w:val="hybridMultilevel"/>
    <w:tmpl w:val="F6387E0C"/>
    <w:lvl w:ilvl="0" w:tplc="0F14B8EE">
      <w:start w:val="1"/>
      <w:numFmt w:val="bullet"/>
      <w:lvlText w:val=""/>
      <w:lvlJc w:val="left"/>
      <w:pPr>
        <w:tabs>
          <w:tab w:val="num" w:pos="720"/>
        </w:tabs>
        <w:ind w:left="720" w:hanging="360"/>
      </w:pPr>
      <w:rPr>
        <w:rFonts w:ascii="Wingdings 2" w:hAnsi="Wingdings 2" w:hint="default"/>
      </w:rPr>
    </w:lvl>
    <w:lvl w:ilvl="1" w:tplc="3C66911E" w:tentative="1">
      <w:start w:val="1"/>
      <w:numFmt w:val="bullet"/>
      <w:lvlText w:val=""/>
      <w:lvlJc w:val="left"/>
      <w:pPr>
        <w:tabs>
          <w:tab w:val="num" w:pos="1440"/>
        </w:tabs>
        <w:ind w:left="1440" w:hanging="360"/>
      </w:pPr>
      <w:rPr>
        <w:rFonts w:ascii="Wingdings 2" w:hAnsi="Wingdings 2" w:hint="default"/>
      </w:rPr>
    </w:lvl>
    <w:lvl w:ilvl="2" w:tplc="CAF22F8E" w:tentative="1">
      <w:start w:val="1"/>
      <w:numFmt w:val="bullet"/>
      <w:lvlText w:val=""/>
      <w:lvlJc w:val="left"/>
      <w:pPr>
        <w:tabs>
          <w:tab w:val="num" w:pos="2160"/>
        </w:tabs>
        <w:ind w:left="2160" w:hanging="360"/>
      </w:pPr>
      <w:rPr>
        <w:rFonts w:ascii="Wingdings 2" w:hAnsi="Wingdings 2" w:hint="default"/>
      </w:rPr>
    </w:lvl>
    <w:lvl w:ilvl="3" w:tplc="C580541A" w:tentative="1">
      <w:start w:val="1"/>
      <w:numFmt w:val="bullet"/>
      <w:lvlText w:val=""/>
      <w:lvlJc w:val="left"/>
      <w:pPr>
        <w:tabs>
          <w:tab w:val="num" w:pos="2880"/>
        </w:tabs>
        <w:ind w:left="2880" w:hanging="360"/>
      </w:pPr>
      <w:rPr>
        <w:rFonts w:ascii="Wingdings 2" w:hAnsi="Wingdings 2" w:hint="default"/>
      </w:rPr>
    </w:lvl>
    <w:lvl w:ilvl="4" w:tplc="D9BEE708" w:tentative="1">
      <w:start w:val="1"/>
      <w:numFmt w:val="bullet"/>
      <w:lvlText w:val=""/>
      <w:lvlJc w:val="left"/>
      <w:pPr>
        <w:tabs>
          <w:tab w:val="num" w:pos="3600"/>
        </w:tabs>
        <w:ind w:left="3600" w:hanging="360"/>
      </w:pPr>
      <w:rPr>
        <w:rFonts w:ascii="Wingdings 2" w:hAnsi="Wingdings 2" w:hint="default"/>
      </w:rPr>
    </w:lvl>
    <w:lvl w:ilvl="5" w:tplc="AFF831FA" w:tentative="1">
      <w:start w:val="1"/>
      <w:numFmt w:val="bullet"/>
      <w:lvlText w:val=""/>
      <w:lvlJc w:val="left"/>
      <w:pPr>
        <w:tabs>
          <w:tab w:val="num" w:pos="4320"/>
        </w:tabs>
        <w:ind w:left="4320" w:hanging="360"/>
      </w:pPr>
      <w:rPr>
        <w:rFonts w:ascii="Wingdings 2" w:hAnsi="Wingdings 2" w:hint="default"/>
      </w:rPr>
    </w:lvl>
    <w:lvl w:ilvl="6" w:tplc="C764055A" w:tentative="1">
      <w:start w:val="1"/>
      <w:numFmt w:val="bullet"/>
      <w:lvlText w:val=""/>
      <w:lvlJc w:val="left"/>
      <w:pPr>
        <w:tabs>
          <w:tab w:val="num" w:pos="5040"/>
        </w:tabs>
        <w:ind w:left="5040" w:hanging="360"/>
      </w:pPr>
      <w:rPr>
        <w:rFonts w:ascii="Wingdings 2" w:hAnsi="Wingdings 2" w:hint="default"/>
      </w:rPr>
    </w:lvl>
    <w:lvl w:ilvl="7" w:tplc="93F484A6" w:tentative="1">
      <w:start w:val="1"/>
      <w:numFmt w:val="bullet"/>
      <w:lvlText w:val=""/>
      <w:lvlJc w:val="left"/>
      <w:pPr>
        <w:tabs>
          <w:tab w:val="num" w:pos="5760"/>
        </w:tabs>
        <w:ind w:left="5760" w:hanging="360"/>
      </w:pPr>
      <w:rPr>
        <w:rFonts w:ascii="Wingdings 2" w:hAnsi="Wingdings 2" w:hint="default"/>
      </w:rPr>
    </w:lvl>
    <w:lvl w:ilvl="8" w:tplc="3E26BFBE" w:tentative="1">
      <w:start w:val="1"/>
      <w:numFmt w:val="bullet"/>
      <w:lvlText w:val=""/>
      <w:lvlJc w:val="left"/>
      <w:pPr>
        <w:tabs>
          <w:tab w:val="num" w:pos="6480"/>
        </w:tabs>
        <w:ind w:left="6480" w:hanging="360"/>
      </w:pPr>
      <w:rPr>
        <w:rFonts w:ascii="Wingdings 2" w:hAnsi="Wingdings 2" w:hint="default"/>
      </w:rPr>
    </w:lvl>
  </w:abstractNum>
  <w:abstractNum w:abstractNumId="2" w15:restartNumberingAfterBreak="0">
    <w:nsid w:val="06FC210E"/>
    <w:multiLevelType w:val="hybridMultilevel"/>
    <w:tmpl w:val="F41C5DBE"/>
    <w:lvl w:ilvl="0" w:tplc="C58AE63A">
      <w:start w:val="1"/>
      <w:numFmt w:val="decimal"/>
      <w:lvlText w:val="%1."/>
      <w:lvlJc w:val="left"/>
      <w:pPr>
        <w:ind w:left="720" w:hanging="360"/>
      </w:pPr>
      <w:rPr>
        <w:rFonts w:hint="default"/>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00D67A5"/>
    <w:multiLevelType w:val="hybridMultilevel"/>
    <w:tmpl w:val="4B6A94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2FB596F"/>
    <w:multiLevelType w:val="hybridMultilevel"/>
    <w:tmpl w:val="93BC270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6A85583"/>
    <w:multiLevelType w:val="hybridMultilevel"/>
    <w:tmpl w:val="22D8015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A8D3DFF"/>
    <w:multiLevelType w:val="hybridMultilevel"/>
    <w:tmpl w:val="6136EA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C15793B"/>
    <w:multiLevelType w:val="hybridMultilevel"/>
    <w:tmpl w:val="5BB22E4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F930654"/>
    <w:multiLevelType w:val="multilevel"/>
    <w:tmpl w:val="0D3653C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20F7560C"/>
    <w:multiLevelType w:val="hybridMultilevel"/>
    <w:tmpl w:val="8F38C0EC"/>
    <w:lvl w:ilvl="0" w:tplc="04090001">
      <w:start w:val="1"/>
      <w:numFmt w:val="bullet"/>
      <w:lvlText w:val=""/>
      <w:lvlJc w:val="left"/>
      <w:pPr>
        <w:ind w:left="825" w:hanging="360"/>
      </w:pPr>
      <w:rPr>
        <w:rFonts w:ascii="Symbol" w:hAnsi="Symbol" w:hint="default"/>
      </w:rPr>
    </w:lvl>
    <w:lvl w:ilvl="1" w:tplc="04090003" w:tentative="1">
      <w:start w:val="1"/>
      <w:numFmt w:val="bullet"/>
      <w:lvlText w:val="o"/>
      <w:lvlJc w:val="left"/>
      <w:pPr>
        <w:ind w:left="1545" w:hanging="360"/>
      </w:pPr>
      <w:rPr>
        <w:rFonts w:ascii="Courier New" w:hAnsi="Courier New" w:cs="Courier New" w:hint="default"/>
      </w:rPr>
    </w:lvl>
    <w:lvl w:ilvl="2" w:tplc="04090005" w:tentative="1">
      <w:start w:val="1"/>
      <w:numFmt w:val="bullet"/>
      <w:lvlText w:val=""/>
      <w:lvlJc w:val="left"/>
      <w:pPr>
        <w:ind w:left="2265" w:hanging="360"/>
      </w:pPr>
      <w:rPr>
        <w:rFonts w:ascii="Wingdings" w:hAnsi="Wingdings" w:hint="default"/>
      </w:rPr>
    </w:lvl>
    <w:lvl w:ilvl="3" w:tplc="04090001" w:tentative="1">
      <w:start w:val="1"/>
      <w:numFmt w:val="bullet"/>
      <w:lvlText w:val=""/>
      <w:lvlJc w:val="left"/>
      <w:pPr>
        <w:ind w:left="2985" w:hanging="360"/>
      </w:pPr>
      <w:rPr>
        <w:rFonts w:ascii="Symbol" w:hAnsi="Symbol" w:hint="default"/>
      </w:rPr>
    </w:lvl>
    <w:lvl w:ilvl="4" w:tplc="04090003" w:tentative="1">
      <w:start w:val="1"/>
      <w:numFmt w:val="bullet"/>
      <w:lvlText w:val="o"/>
      <w:lvlJc w:val="left"/>
      <w:pPr>
        <w:ind w:left="3705" w:hanging="360"/>
      </w:pPr>
      <w:rPr>
        <w:rFonts w:ascii="Courier New" w:hAnsi="Courier New" w:cs="Courier New" w:hint="default"/>
      </w:rPr>
    </w:lvl>
    <w:lvl w:ilvl="5" w:tplc="04090005" w:tentative="1">
      <w:start w:val="1"/>
      <w:numFmt w:val="bullet"/>
      <w:lvlText w:val=""/>
      <w:lvlJc w:val="left"/>
      <w:pPr>
        <w:ind w:left="4425" w:hanging="360"/>
      </w:pPr>
      <w:rPr>
        <w:rFonts w:ascii="Wingdings" w:hAnsi="Wingdings" w:hint="default"/>
      </w:rPr>
    </w:lvl>
    <w:lvl w:ilvl="6" w:tplc="04090001" w:tentative="1">
      <w:start w:val="1"/>
      <w:numFmt w:val="bullet"/>
      <w:lvlText w:val=""/>
      <w:lvlJc w:val="left"/>
      <w:pPr>
        <w:ind w:left="5145" w:hanging="360"/>
      </w:pPr>
      <w:rPr>
        <w:rFonts w:ascii="Symbol" w:hAnsi="Symbol" w:hint="default"/>
      </w:rPr>
    </w:lvl>
    <w:lvl w:ilvl="7" w:tplc="04090003" w:tentative="1">
      <w:start w:val="1"/>
      <w:numFmt w:val="bullet"/>
      <w:lvlText w:val="o"/>
      <w:lvlJc w:val="left"/>
      <w:pPr>
        <w:ind w:left="5865" w:hanging="360"/>
      </w:pPr>
      <w:rPr>
        <w:rFonts w:ascii="Courier New" w:hAnsi="Courier New" w:cs="Courier New" w:hint="default"/>
      </w:rPr>
    </w:lvl>
    <w:lvl w:ilvl="8" w:tplc="04090005" w:tentative="1">
      <w:start w:val="1"/>
      <w:numFmt w:val="bullet"/>
      <w:lvlText w:val=""/>
      <w:lvlJc w:val="left"/>
      <w:pPr>
        <w:ind w:left="6585" w:hanging="360"/>
      </w:pPr>
      <w:rPr>
        <w:rFonts w:ascii="Wingdings" w:hAnsi="Wingdings" w:hint="default"/>
      </w:rPr>
    </w:lvl>
  </w:abstractNum>
  <w:abstractNum w:abstractNumId="10" w15:restartNumberingAfterBreak="0">
    <w:nsid w:val="20FF0196"/>
    <w:multiLevelType w:val="hybridMultilevel"/>
    <w:tmpl w:val="15304A1E"/>
    <w:lvl w:ilvl="0" w:tplc="B854E052">
      <w:start w:val="1"/>
      <w:numFmt w:val="bullet"/>
      <w:lvlText w:val=""/>
      <w:lvlJc w:val="left"/>
      <w:pPr>
        <w:tabs>
          <w:tab w:val="num" w:pos="720"/>
        </w:tabs>
        <w:ind w:left="720" w:hanging="360"/>
      </w:pPr>
      <w:rPr>
        <w:rFonts w:ascii="Wingdings 2" w:hAnsi="Wingdings 2" w:hint="default"/>
      </w:rPr>
    </w:lvl>
    <w:lvl w:ilvl="1" w:tplc="51E89B7A" w:tentative="1">
      <w:start w:val="1"/>
      <w:numFmt w:val="bullet"/>
      <w:lvlText w:val=""/>
      <w:lvlJc w:val="left"/>
      <w:pPr>
        <w:tabs>
          <w:tab w:val="num" w:pos="1440"/>
        </w:tabs>
        <w:ind w:left="1440" w:hanging="360"/>
      </w:pPr>
      <w:rPr>
        <w:rFonts w:ascii="Wingdings 2" w:hAnsi="Wingdings 2" w:hint="default"/>
      </w:rPr>
    </w:lvl>
    <w:lvl w:ilvl="2" w:tplc="38206EE0" w:tentative="1">
      <w:start w:val="1"/>
      <w:numFmt w:val="bullet"/>
      <w:lvlText w:val=""/>
      <w:lvlJc w:val="left"/>
      <w:pPr>
        <w:tabs>
          <w:tab w:val="num" w:pos="2160"/>
        </w:tabs>
        <w:ind w:left="2160" w:hanging="360"/>
      </w:pPr>
      <w:rPr>
        <w:rFonts w:ascii="Wingdings 2" w:hAnsi="Wingdings 2" w:hint="default"/>
      </w:rPr>
    </w:lvl>
    <w:lvl w:ilvl="3" w:tplc="1340C0EE" w:tentative="1">
      <w:start w:val="1"/>
      <w:numFmt w:val="bullet"/>
      <w:lvlText w:val=""/>
      <w:lvlJc w:val="left"/>
      <w:pPr>
        <w:tabs>
          <w:tab w:val="num" w:pos="2880"/>
        </w:tabs>
        <w:ind w:left="2880" w:hanging="360"/>
      </w:pPr>
      <w:rPr>
        <w:rFonts w:ascii="Wingdings 2" w:hAnsi="Wingdings 2" w:hint="default"/>
      </w:rPr>
    </w:lvl>
    <w:lvl w:ilvl="4" w:tplc="ED72D9F2" w:tentative="1">
      <w:start w:val="1"/>
      <w:numFmt w:val="bullet"/>
      <w:lvlText w:val=""/>
      <w:lvlJc w:val="left"/>
      <w:pPr>
        <w:tabs>
          <w:tab w:val="num" w:pos="3600"/>
        </w:tabs>
        <w:ind w:left="3600" w:hanging="360"/>
      </w:pPr>
      <w:rPr>
        <w:rFonts w:ascii="Wingdings 2" w:hAnsi="Wingdings 2" w:hint="default"/>
      </w:rPr>
    </w:lvl>
    <w:lvl w:ilvl="5" w:tplc="C7EEAE8C" w:tentative="1">
      <w:start w:val="1"/>
      <w:numFmt w:val="bullet"/>
      <w:lvlText w:val=""/>
      <w:lvlJc w:val="left"/>
      <w:pPr>
        <w:tabs>
          <w:tab w:val="num" w:pos="4320"/>
        </w:tabs>
        <w:ind w:left="4320" w:hanging="360"/>
      </w:pPr>
      <w:rPr>
        <w:rFonts w:ascii="Wingdings 2" w:hAnsi="Wingdings 2" w:hint="default"/>
      </w:rPr>
    </w:lvl>
    <w:lvl w:ilvl="6" w:tplc="C206D1E0" w:tentative="1">
      <w:start w:val="1"/>
      <w:numFmt w:val="bullet"/>
      <w:lvlText w:val=""/>
      <w:lvlJc w:val="left"/>
      <w:pPr>
        <w:tabs>
          <w:tab w:val="num" w:pos="5040"/>
        </w:tabs>
        <w:ind w:left="5040" w:hanging="360"/>
      </w:pPr>
      <w:rPr>
        <w:rFonts w:ascii="Wingdings 2" w:hAnsi="Wingdings 2" w:hint="default"/>
      </w:rPr>
    </w:lvl>
    <w:lvl w:ilvl="7" w:tplc="FD08A580" w:tentative="1">
      <w:start w:val="1"/>
      <w:numFmt w:val="bullet"/>
      <w:lvlText w:val=""/>
      <w:lvlJc w:val="left"/>
      <w:pPr>
        <w:tabs>
          <w:tab w:val="num" w:pos="5760"/>
        </w:tabs>
        <w:ind w:left="5760" w:hanging="360"/>
      </w:pPr>
      <w:rPr>
        <w:rFonts w:ascii="Wingdings 2" w:hAnsi="Wingdings 2" w:hint="default"/>
      </w:rPr>
    </w:lvl>
    <w:lvl w:ilvl="8" w:tplc="A5786440" w:tentative="1">
      <w:start w:val="1"/>
      <w:numFmt w:val="bullet"/>
      <w:lvlText w:val=""/>
      <w:lvlJc w:val="left"/>
      <w:pPr>
        <w:tabs>
          <w:tab w:val="num" w:pos="6480"/>
        </w:tabs>
        <w:ind w:left="6480" w:hanging="360"/>
      </w:pPr>
      <w:rPr>
        <w:rFonts w:ascii="Wingdings 2" w:hAnsi="Wingdings 2" w:hint="default"/>
      </w:rPr>
    </w:lvl>
  </w:abstractNum>
  <w:abstractNum w:abstractNumId="11" w15:restartNumberingAfterBreak="0">
    <w:nsid w:val="2F451C0A"/>
    <w:multiLevelType w:val="hybridMultilevel"/>
    <w:tmpl w:val="FC9689E0"/>
    <w:lvl w:ilvl="0" w:tplc="CC30DAE4">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8CB10D7"/>
    <w:multiLevelType w:val="hybridMultilevel"/>
    <w:tmpl w:val="58FC15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C1C4C80"/>
    <w:multiLevelType w:val="hybridMultilevel"/>
    <w:tmpl w:val="B9489CC4"/>
    <w:lvl w:ilvl="0" w:tplc="5720DE4C">
      <w:start w:val="1"/>
      <w:numFmt w:val="lowerRoman"/>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4" w15:restartNumberingAfterBreak="0">
    <w:nsid w:val="3F167E4F"/>
    <w:multiLevelType w:val="hybridMultilevel"/>
    <w:tmpl w:val="E7F8CE68"/>
    <w:lvl w:ilvl="0" w:tplc="19D6AF2E">
      <w:start w:val="1"/>
      <w:numFmt w:val="bullet"/>
      <w:lvlText w:val=""/>
      <w:lvlJc w:val="left"/>
      <w:pPr>
        <w:tabs>
          <w:tab w:val="num" w:pos="720"/>
        </w:tabs>
        <w:ind w:left="720" w:hanging="360"/>
      </w:pPr>
      <w:rPr>
        <w:rFonts w:ascii="Wingdings 2" w:hAnsi="Wingdings 2" w:hint="default"/>
      </w:rPr>
    </w:lvl>
    <w:lvl w:ilvl="1" w:tplc="26E81508" w:tentative="1">
      <w:start w:val="1"/>
      <w:numFmt w:val="bullet"/>
      <w:lvlText w:val=""/>
      <w:lvlJc w:val="left"/>
      <w:pPr>
        <w:tabs>
          <w:tab w:val="num" w:pos="1440"/>
        </w:tabs>
        <w:ind w:left="1440" w:hanging="360"/>
      </w:pPr>
      <w:rPr>
        <w:rFonts w:ascii="Wingdings 2" w:hAnsi="Wingdings 2" w:hint="default"/>
      </w:rPr>
    </w:lvl>
    <w:lvl w:ilvl="2" w:tplc="2D649AE8" w:tentative="1">
      <w:start w:val="1"/>
      <w:numFmt w:val="bullet"/>
      <w:lvlText w:val=""/>
      <w:lvlJc w:val="left"/>
      <w:pPr>
        <w:tabs>
          <w:tab w:val="num" w:pos="2160"/>
        </w:tabs>
        <w:ind w:left="2160" w:hanging="360"/>
      </w:pPr>
      <w:rPr>
        <w:rFonts w:ascii="Wingdings 2" w:hAnsi="Wingdings 2" w:hint="default"/>
      </w:rPr>
    </w:lvl>
    <w:lvl w:ilvl="3" w:tplc="5E10FA34" w:tentative="1">
      <w:start w:val="1"/>
      <w:numFmt w:val="bullet"/>
      <w:lvlText w:val=""/>
      <w:lvlJc w:val="left"/>
      <w:pPr>
        <w:tabs>
          <w:tab w:val="num" w:pos="2880"/>
        </w:tabs>
        <w:ind w:left="2880" w:hanging="360"/>
      </w:pPr>
      <w:rPr>
        <w:rFonts w:ascii="Wingdings 2" w:hAnsi="Wingdings 2" w:hint="default"/>
      </w:rPr>
    </w:lvl>
    <w:lvl w:ilvl="4" w:tplc="3D86C3F4" w:tentative="1">
      <w:start w:val="1"/>
      <w:numFmt w:val="bullet"/>
      <w:lvlText w:val=""/>
      <w:lvlJc w:val="left"/>
      <w:pPr>
        <w:tabs>
          <w:tab w:val="num" w:pos="3600"/>
        </w:tabs>
        <w:ind w:left="3600" w:hanging="360"/>
      </w:pPr>
      <w:rPr>
        <w:rFonts w:ascii="Wingdings 2" w:hAnsi="Wingdings 2" w:hint="default"/>
      </w:rPr>
    </w:lvl>
    <w:lvl w:ilvl="5" w:tplc="E1D2C4F2" w:tentative="1">
      <w:start w:val="1"/>
      <w:numFmt w:val="bullet"/>
      <w:lvlText w:val=""/>
      <w:lvlJc w:val="left"/>
      <w:pPr>
        <w:tabs>
          <w:tab w:val="num" w:pos="4320"/>
        </w:tabs>
        <w:ind w:left="4320" w:hanging="360"/>
      </w:pPr>
      <w:rPr>
        <w:rFonts w:ascii="Wingdings 2" w:hAnsi="Wingdings 2" w:hint="default"/>
      </w:rPr>
    </w:lvl>
    <w:lvl w:ilvl="6" w:tplc="063ED85C" w:tentative="1">
      <w:start w:val="1"/>
      <w:numFmt w:val="bullet"/>
      <w:lvlText w:val=""/>
      <w:lvlJc w:val="left"/>
      <w:pPr>
        <w:tabs>
          <w:tab w:val="num" w:pos="5040"/>
        </w:tabs>
        <w:ind w:left="5040" w:hanging="360"/>
      </w:pPr>
      <w:rPr>
        <w:rFonts w:ascii="Wingdings 2" w:hAnsi="Wingdings 2" w:hint="default"/>
      </w:rPr>
    </w:lvl>
    <w:lvl w:ilvl="7" w:tplc="EB44550A" w:tentative="1">
      <w:start w:val="1"/>
      <w:numFmt w:val="bullet"/>
      <w:lvlText w:val=""/>
      <w:lvlJc w:val="left"/>
      <w:pPr>
        <w:tabs>
          <w:tab w:val="num" w:pos="5760"/>
        </w:tabs>
        <w:ind w:left="5760" w:hanging="360"/>
      </w:pPr>
      <w:rPr>
        <w:rFonts w:ascii="Wingdings 2" w:hAnsi="Wingdings 2" w:hint="default"/>
      </w:rPr>
    </w:lvl>
    <w:lvl w:ilvl="8" w:tplc="EBE0B088" w:tentative="1">
      <w:start w:val="1"/>
      <w:numFmt w:val="bullet"/>
      <w:lvlText w:val=""/>
      <w:lvlJc w:val="left"/>
      <w:pPr>
        <w:tabs>
          <w:tab w:val="num" w:pos="6480"/>
        </w:tabs>
        <w:ind w:left="6480" w:hanging="360"/>
      </w:pPr>
      <w:rPr>
        <w:rFonts w:ascii="Wingdings 2" w:hAnsi="Wingdings 2" w:hint="default"/>
      </w:rPr>
    </w:lvl>
  </w:abstractNum>
  <w:abstractNum w:abstractNumId="15" w15:restartNumberingAfterBreak="0">
    <w:nsid w:val="3FAF6917"/>
    <w:multiLevelType w:val="hybridMultilevel"/>
    <w:tmpl w:val="19B0D4D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AAE4466"/>
    <w:multiLevelType w:val="hybridMultilevel"/>
    <w:tmpl w:val="B854F91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10A3683"/>
    <w:multiLevelType w:val="hybridMultilevel"/>
    <w:tmpl w:val="17B28DB4"/>
    <w:lvl w:ilvl="0" w:tplc="D7D8170C">
      <w:start w:val="1"/>
      <w:numFmt w:val="bullet"/>
      <w:lvlText w:val=""/>
      <w:lvlJc w:val="left"/>
      <w:pPr>
        <w:tabs>
          <w:tab w:val="num" w:pos="720"/>
        </w:tabs>
        <w:ind w:left="720" w:hanging="360"/>
      </w:pPr>
      <w:rPr>
        <w:rFonts w:ascii="Wingdings" w:hAnsi="Wingdings" w:hint="default"/>
      </w:rPr>
    </w:lvl>
    <w:lvl w:ilvl="1" w:tplc="7DF83852">
      <w:start w:val="1"/>
      <w:numFmt w:val="bullet"/>
      <w:lvlText w:val=""/>
      <w:lvlJc w:val="left"/>
      <w:pPr>
        <w:tabs>
          <w:tab w:val="num" w:pos="1440"/>
        </w:tabs>
        <w:ind w:left="1440" w:hanging="360"/>
      </w:pPr>
      <w:rPr>
        <w:rFonts w:ascii="Wingdings" w:hAnsi="Wingdings" w:hint="default"/>
      </w:rPr>
    </w:lvl>
    <w:lvl w:ilvl="2" w:tplc="1128A614" w:tentative="1">
      <w:start w:val="1"/>
      <w:numFmt w:val="bullet"/>
      <w:lvlText w:val=""/>
      <w:lvlJc w:val="left"/>
      <w:pPr>
        <w:tabs>
          <w:tab w:val="num" w:pos="2160"/>
        </w:tabs>
        <w:ind w:left="2160" w:hanging="360"/>
      </w:pPr>
      <w:rPr>
        <w:rFonts w:ascii="Wingdings" w:hAnsi="Wingdings" w:hint="default"/>
      </w:rPr>
    </w:lvl>
    <w:lvl w:ilvl="3" w:tplc="BF001BA0" w:tentative="1">
      <w:start w:val="1"/>
      <w:numFmt w:val="bullet"/>
      <w:lvlText w:val=""/>
      <w:lvlJc w:val="left"/>
      <w:pPr>
        <w:tabs>
          <w:tab w:val="num" w:pos="2880"/>
        </w:tabs>
        <w:ind w:left="2880" w:hanging="360"/>
      </w:pPr>
      <w:rPr>
        <w:rFonts w:ascii="Wingdings" w:hAnsi="Wingdings" w:hint="default"/>
      </w:rPr>
    </w:lvl>
    <w:lvl w:ilvl="4" w:tplc="0B122288" w:tentative="1">
      <w:start w:val="1"/>
      <w:numFmt w:val="bullet"/>
      <w:lvlText w:val=""/>
      <w:lvlJc w:val="left"/>
      <w:pPr>
        <w:tabs>
          <w:tab w:val="num" w:pos="3600"/>
        </w:tabs>
        <w:ind w:left="3600" w:hanging="360"/>
      </w:pPr>
      <w:rPr>
        <w:rFonts w:ascii="Wingdings" w:hAnsi="Wingdings" w:hint="default"/>
      </w:rPr>
    </w:lvl>
    <w:lvl w:ilvl="5" w:tplc="126E7158" w:tentative="1">
      <w:start w:val="1"/>
      <w:numFmt w:val="bullet"/>
      <w:lvlText w:val=""/>
      <w:lvlJc w:val="left"/>
      <w:pPr>
        <w:tabs>
          <w:tab w:val="num" w:pos="4320"/>
        </w:tabs>
        <w:ind w:left="4320" w:hanging="360"/>
      </w:pPr>
      <w:rPr>
        <w:rFonts w:ascii="Wingdings" w:hAnsi="Wingdings" w:hint="default"/>
      </w:rPr>
    </w:lvl>
    <w:lvl w:ilvl="6" w:tplc="9ECA51F8" w:tentative="1">
      <w:start w:val="1"/>
      <w:numFmt w:val="bullet"/>
      <w:lvlText w:val=""/>
      <w:lvlJc w:val="left"/>
      <w:pPr>
        <w:tabs>
          <w:tab w:val="num" w:pos="5040"/>
        </w:tabs>
        <w:ind w:left="5040" w:hanging="360"/>
      </w:pPr>
      <w:rPr>
        <w:rFonts w:ascii="Wingdings" w:hAnsi="Wingdings" w:hint="default"/>
      </w:rPr>
    </w:lvl>
    <w:lvl w:ilvl="7" w:tplc="00088C94" w:tentative="1">
      <w:start w:val="1"/>
      <w:numFmt w:val="bullet"/>
      <w:lvlText w:val=""/>
      <w:lvlJc w:val="left"/>
      <w:pPr>
        <w:tabs>
          <w:tab w:val="num" w:pos="5760"/>
        </w:tabs>
        <w:ind w:left="5760" w:hanging="360"/>
      </w:pPr>
      <w:rPr>
        <w:rFonts w:ascii="Wingdings" w:hAnsi="Wingdings" w:hint="default"/>
      </w:rPr>
    </w:lvl>
    <w:lvl w:ilvl="8" w:tplc="7A408FF2"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5A122ABC"/>
    <w:multiLevelType w:val="hybridMultilevel"/>
    <w:tmpl w:val="0BDEB26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B87236F"/>
    <w:multiLevelType w:val="hybridMultilevel"/>
    <w:tmpl w:val="21A0442C"/>
    <w:lvl w:ilvl="0" w:tplc="D6866F96">
      <w:start w:val="1"/>
      <w:numFmt w:val="bullet"/>
      <w:lvlText w:val=""/>
      <w:lvlJc w:val="left"/>
      <w:pPr>
        <w:tabs>
          <w:tab w:val="num" w:pos="720"/>
        </w:tabs>
        <w:ind w:left="720" w:hanging="360"/>
      </w:pPr>
      <w:rPr>
        <w:rFonts w:ascii="Wingdings 2" w:hAnsi="Wingdings 2" w:hint="default"/>
      </w:rPr>
    </w:lvl>
    <w:lvl w:ilvl="1" w:tplc="3C945CAE" w:tentative="1">
      <w:start w:val="1"/>
      <w:numFmt w:val="bullet"/>
      <w:lvlText w:val=""/>
      <w:lvlJc w:val="left"/>
      <w:pPr>
        <w:tabs>
          <w:tab w:val="num" w:pos="1440"/>
        </w:tabs>
        <w:ind w:left="1440" w:hanging="360"/>
      </w:pPr>
      <w:rPr>
        <w:rFonts w:ascii="Wingdings 2" w:hAnsi="Wingdings 2" w:hint="default"/>
      </w:rPr>
    </w:lvl>
    <w:lvl w:ilvl="2" w:tplc="EA9E43D4" w:tentative="1">
      <w:start w:val="1"/>
      <w:numFmt w:val="bullet"/>
      <w:lvlText w:val=""/>
      <w:lvlJc w:val="left"/>
      <w:pPr>
        <w:tabs>
          <w:tab w:val="num" w:pos="2160"/>
        </w:tabs>
        <w:ind w:left="2160" w:hanging="360"/>
      </w:pPr>
      <w:rPr>
        <w:rFonts w:ascii="Wingdings 2" w:hAnsi="Wingdings 2" w:hint="default"/>
      </w:rPr>
    </w:lvl>
    <w:lvl w:ilvl="3" w:tplc="6732868A" w:tentative="1">
      <w:start w:val="1"/>
      <w:numFmt w:val="bullet"/>
      <w:lvlText w:val=""/>
      <w:lvlJc w:val="left"/>
      <w:pPr>
        <w:tabs>
          <w:tab w:val="num" w:pos="2880"/>
        </w:tabs>
        <w:ind w:left="2880" w:hanging="360"/>
      </w:pPr>
      <w:rPr>
        <w:rFonts w:ascii="Wingdings 2" w:hAnsi="Wingdings 2" w:hint="default"/>
      </w:rPr>
    </w:lvl>
    <w:lvl w:ilvl="4" w:tplc="BCC0AF5C" w:tentative="1">
      <w:start w:val="1"/>
      <w:numFmt w:val="bullet"/>
      <w:lvlText w:val=""/>
      <w:lvlJc w:val="left"/>
      <w:pPr>
        <w:tabs>
          <w:tab w:val="num" w:pos="3600"/>
        </w:tabs>
        <w:ind w:left="3600" w:hanging="360"/>
      </w:pPr>
      <w:rPr>
        <w:rFonts w:ascii="Wingdings 2" w:hAnsi="Wingdings 2" w:hint="default"/>
      </w:rPr>
    </w:lvl>
    <w:lvl w:ilvl="5" w:tplc="EC1C84FA" w:tentative="1">
      <w:start w:val="1"/>
      <w:numFmt w:val="bullet"/>
      <w:lvlText w:val=""/>
      <w:lvlJc w:val="left"/>
      <w:pPr>
        <w:tabs>
          <w:tab w:val="num" w:pos="4320"/>
        </w:tabs>
        <w:ind w:left="4320" w:hanging="360"/>
      </w:pPr>
      <w:rPr>
        <w:rFonts w:ascii="Wingdings 2" w:hAnsi="Wingdings 2" w:hint="default"/>
      </w:rPr>
    </w:lvl>
    <w:lvl w:ilvl="6" w:tplc="E9BA3F6E" w:tentative="1">
      <w:start w:val="1"/>
      <w:numFmt w:val="bullet"/>
      <w:lvlText w:val=""/>
      <w:lvlJc w:val="left"/>
      <w:pPr>
        <w:tabs>
          <w:tab w:val="num" w:pos="5040"/>
        </w:tabs>
        <w:ind w:left="5040" w:hanging="360"/>
      </w:pPr>
      <w:rPr>
        <w:rFonts w:ascii="Wingdings 2" w:hAnsi="Wingdings 2" w:hint="default"/>
      </w:rPr>
    </w:lvl>
    <w:lvl w:ilvl="7" w:tplc="E79AAB6E" w:tentative="1">
      <w:start w:val="1"/>
      <w:numFmt w:val="bullet"/>
      <w:lvlText w:val=""/>
      <w:lvlJc w:val="left"/>
      <w:pPr>
        <w:tabs>
          <w:tab w:val="num" w:pos="5760"/>
        </w:tabs>
        <w:ind w:left="5760" w:hanging="360"/>
      </w:pPr>
      <w:rPr>
        <w:rFonts w:ascii="Wingdings 2" w:hAnsi="Wingdings 2" w:hint="default"/>
      </w:rPr>
    </w:lvl>
    <w:lvl w:ilvl="8" w:tplc="3580C9CE" w:tentative="1">
      <w:start w:val="1"/>
      <w:numFmt w:val="bullet"/>
      <w:lvlText w:val=""/>
      <w:lvlJc w:val="left"/>
      <w:pPr>
        <w:tabs>
          <w:tab w:val="num" w:pos="6480"/>
        </w:tabs>
        <w:ind w:left="6480" w:hanging="360"/>
      </w:pPr>
      <w:rPr>
        <w:rFonts w:ascii="Wingdings 2" w:hAnsi="Wingdings 2" w:hint="default"/>
      </w:rPr>
    </w:lvl>
  </w:abstractNum>
  <w:abstractNum w:abstractNumId="20" w15:restartNumberingAfterBreak="0">
    <w:nsid w:val="5F2E33FB"/>
    <w:multiLevelType w:val="hybridMultilevel"/>
    <w:tmpl w:val="A1F26BE8"/>
    <w:lvl w:ilvl="0" w:tplc="2ED03272">
      <w:start w:val="1"/>
      <w:numFmt w:val="bullet"/>
      <w:lvlText w:val=""/>
      <w:lvlJc w:val="left"/>
      <w:pPr>
        <w:tabs>
          <w:tab w:val="num" w:pos="720"/>
        </w:tabs>
        <w:ind w:left="720" w:hanging="360"/>
      </w:pPr>
      <w:rPr>
        <w:rFonts w:ascii="Wingdings 2" w:hAnsi="Wingdings 2" w:hint="default"/>
      </w:rPr>
    </w:lvl>
    <w:lvl w:ilvl="1" w:tplc="B8C277E4" w:tentative="1">
      <w:start w:val="1"/>
      <w:numFmt w:val="bullet"/>
      <w:lvlText w:val=""/>
      <w:lvlJc w:val="left"/>
      <w:pPr>
        <w:tabs>
          <w:tab w:val="num" w:pos="1440"/>
        </w:tabs>
        <w:ind w:left="1440" w:hanging="360"/>
      </w:pPr>
      <w:rPr>
        <w:rFonts w:ascii="Wingdings 2" w:hAnsi="Wingdings 2" w:hint="default"/>
      </w:rPr>
    </w:lvl>
    <w:lvl w:ilvl="2" w:tplc="05F2980E" w:tentative="1">
      <w:start w:val="1"/>
      <w:numFmt w:val="bullet"/>
      <w:lvlText w:val=""/>
      <w:lvlJc w:val="left"/>
      <w:pPr>
        <w:tabs>
          <w:tab w:val="num" w:pos="2160"/>
        </w:tabs>
        <w:ind w:left="2160" w:hanging="360"/>
      </w:pPr>
      <w:rPr>
        <w:rFonts w:ascii="Wingdings 2" w:hAnsi="Wingdings 2" w:hint="default"/>
      </w:rPr>
    </w:lvl>
    <w:lvl w:ilvl="3" w:tplc="E6F2880A" w:tentative="1">
      <w:start w:val="1"/>
      <w:numFmt w:val="bullet"/>
      <w:lvlText w:val=""/>
      <w:lvlJc w:val="left"/>
      <w:pPr>
        <w:tabs>
          <w:tab w:val="num" w:pos="2880"/>
        </w:tabs>
        <w:ind w:left="2880" w:hanging="360"/>
      </w:pPr>
      <w:rPr>
        <w:rFonts w:ascii="Wingdings 2" w:hAnsi="Wingdings 2" w:hint="default"/>
      </w:rPr>
    </w:lvl>
    <w:lvl w:ilvl="4" w:tplc="77BAB69A" w:tentative="1">
      <w:start w:val="1"/>
      <w:numFmt w:val="bullet"/>
      <w:lvlText w:val=""/>
      <w:lvlJc w:val="left"/>
      <w:pPr>
        <w:tabs>
          <w:tab w:val="num" w:pos="3600"/>
        </w:tabs>
        <w:ind w:left="3600" w:hanging="360"/>
      </w:pPr>
      <w:rPr>
        <w:rFonts w:ascii="Wingdings 2" w:hAnsi="Wingdings 2" w:hint="default"/>
      </w:rPr>
    </w:lvl>
    <w:lvl w:ilvl="5" w:tplc="BAE2E49A" w:tentative="1">
      <w:start w:val="1"/>
      <w:numFmt w:val="bullet"/>
      <w:lvlText w:val=""/>
      <w:lvlJc w:val="left"/>
      <w:pPr>
        <w:tabs>
          <w:tab w:val="num" w:pos="4320"/>
        </w:tabs>
        <w:ind w:left="4320" w:hanging="360"/>
      </w:pPr>
      <w:rPr>
        <w:rFonts w:ascii="Wingdings 2" w:hAnsi="Wingdings 2" w:hint="default"/>
      </w:rPr>
    </w:lvl>
    <w:lvl w:ilvl="6" w:tplc="A2D2D34A" w:tentative="1">
      <w:start w:val="1"/>
      <w:numFmt w:val="bullet"/>
      <w:lvlText w:val=""/>
      <w:lvlJc w:val="left"/>
      <w:pPr>
        <w:tabs>
          <w:tab w:val="num" w:pos="5040"/>
        </w:tabs>
        <w:ind w:left="5040" w:hanging="360"/>
      </w:pPr>
      <w:rPr>
        <w:rFonts w:ascii="Wingdings 2" w:hAnsi="Wingdings 2" w:hint="default"/>
      </w:rPr>
    </w:lvl>
    <w:lvl w:ilvl="7" w:tplc="71A096EE" w:tentative="1">
      <w:start w:val="1"/>
      <w:numFmt w:val="bullet"/>
      <w:lvlText w:val=""/>
      <w:lvlJc w:val="left"/>
      <w:pPr>
        <w:tabs>
          <w:tab w:val="num" w:pos="5760"/>
        </w:tabs>
        <w:ind w:left="5760" w:hanging="360"/>
      </w:pPr>
      <w:rPr>
        <w:rFonts w:ascii="Wingdings 2" w:hAnsi="Wingdings 2" w:hint="default"/>
      </w:rPr>
    </w:lvl>
    <w:lvl w:ilvl="8" w:tplc="BF78D26C" w:tentative="1">
      <w:start w:val="1"/>
      <w:numFmt w:val="bullet"/>
      <w:lvlText w:val=""/>
      <w:lvlJc w:val="left"/>
      <w:pPr>
        <w:tabs>
          <w:tab w:val="num" w:pos="6480"/>
        </w:tabs>
        <w:ind w:left="6480" w:hanging="360"/>
      </w:pPr>
      <w:rPr>
        <w:rFonts w:ascii="Wingdings 2" w:hAnsi="Wingdings 2" w:hint="default"/>
      </w:rPr>
    </w:lvl>
  </w:abstractNum>
  <w:abstractNum w:abstractNumId="21" w15:restartNumberingAfterBreak="0">
    <w:nsid w:val="63614055"/>
    <w:multiLevelType w:val="hybridMultilevel"/>
    <w:tmpl w:val="AB521A7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63C307EB"/>
    <w:multiLevelType w:val="hybridMultilevel"/>
    <w:tmpl w:val="B3E25D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78D42E8D"/>
    <w:multiLevelType w:val="hybridMultilevel"/>
    <w:tmpl w:val="F12EFDD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7DAB6AB4"/>
    <w:multiLevelType w:val="hybridMultilevel"/>
    <w:tmpl w:val="6CE03B48"/>
    <w:lvl w:ilvl="0" w:tplc="A73E8736">
      <w:start w:val="1"/>
      <w:numFmt w:val="bullet"/>
      <w:lvlText w:val=""/>
      <w:lvlJc w:val="left"/>
      <w:pPr>
        <w:tabs>
          <w:tab w:val="num" w:pos="720"/>
        </w:tabs>
        <w:ind w:left="720" w:hanging="360"/>
      </w:pPr>
      <w:rPr>
        <w:rFonts w:ascii="Wingdings 2" w:hAnsi="Wingdings 2" w:hint="default"/>
      </w:rPr>
    </w:lvl>
    <w:lvl w:ilvl="1" w:tplc="97A28FE8" w:tentative="1">
      <w:start w:val="1"/>
      <w:numFmt w:val="bullet"/>
      <w:lvlText w:val=""/>
      <w:lvlJc w:val="left"/>
      <w:pPr>
        <w:tabs>
          <w:tab w:val="num" w:pos="1440"/>
        </w:tabs>
        <w:ind w:left="1440" w:hanging="360"/>
      </w:pPr>
      <w:rPr>
        <w:rFonts w:ascii="Wingdings 2" w:hAnsi="Wingdings 2" w:hint="default"/>
      </w:rPr>
    </w:lvl>
    <w:lvl w:ilvl="2" w:tplc="59D820C4" w:tentative="1">
      <w:start w:val="1"/>
      <w:numFmt w:val="bullet"/>
      <w:lvlText w:val=""/>
      <w:lvlJc w:val="left"/>
      <w:pPr>
        <w:tabs>
          <w:tab w:val="num" w:pos="2160"/>
        </w:tabs>
        <w:ind w:left="2160" w:hanging="360"/>
      </w:pPr>
      <w:rPr>
        <w:rFonts w:ascii="Wingdings 2" w:hAnsi="Wingdings 2" w:hint="default"/>
      </w:rPr>
    </w:lvl>
    <w:lvl w:ilvl="3" w:tplc="657E2888" w:tentative="1">
      <w:start w:val="1"/>
      <w:numFmt w:val="bullet"/>
      <w:lvlText w:val=""/>
      <w:lvlJc w:val="left"/>
      <w:pPr>
        <w:tabs>
          <w:tab w:val="num" w:pos="2880"/>
        </w:tabs>
        <w:ind w:left="2880" w:hanging="360"/>
      </w:pPr>
      <w:rPr>
        <w:rFonts w:ascii="Wingdings 2" w:hAnsi="Wingdings 2" w:hint="default"/>
      </w:rPr>
    </w:lvl>
    <w:lvl w:ilvl="4" w:tplc="478A0F2E" w:tentative="1">
      <w:start w:val="1"/>
      <w:numFmt w:val="bullet"/>
      <w:lvlText w:val=""/>
      <w:lvlJc w:val="left"/>
      <w:pPr>
        <w:tabs>
          <w:tab w:val="num" w:pos="3600"/>
        </w:tabs>
        <w:ind w:left="3600" w:hanging="360"/>
      </w:pPr>
      <w:rPr>
        <w:rFonts w:ascii="Wingdings 2" w:hAnsi="Wingdings 2" w:hint="default"/>
      </w:rPr>
    </w:lvl>
    <w:lvl w:ilvl="5" w:tplc="9D80A242" w:tentative="1">
      <w:start w:val="1"/>
      <w:numFmt w:val="bullet"/>
      <w:lvlText w:val=""/>
      <w:lvlJc w:val="left"/>
      <w:pPr>
        <w:tabs>
          <w:tab w:val="num" w:pos="4320"/>
        </w:tabs>
        <w:ind w:left="4320" w:hanging="360"/>
      </w:pPr>
      <w:rPr>
        <w:rFonts w:ascii="Wingdings 2" w:hAnsi="Wingdings 2" w:hint="default"/>
      </w:rPr>
    </w:lvl>
    <w:lvl w:ilvl="6" w:tplc="4ABEBD9A" w:tentative="1">
      <w:start w:val="1"/>
      <w:numFmt w:val="bullet"/>
      <w:lvlText w:val=""/>
      <w:lvlJc w:val="left"/>
      <w:pPr>
        <w:tabs>
          <w:tab w:val="num" w:pos="5040"/>
        </w:tabs>
        <w:ind w:left="5040" w:hanging="360"/>
      </w:pPr>
      <w:rPr>
        <w:rFonts w:ascii="Wingdings 2" w:hAnsi="Wingdings 2" w:hint="default"/>
      </w:rPr>
    </w:lvl>
    <w:lvl w:ilvl="7" w:tplc="5E28A658" w:tentative="1">
      <w:start w:val="1"/>
      <w:numFmt w:val="bullet"/>
      <w:lvlText w:val=""/>
      <w:lvlJc w:val="left"/>
      <w:pPr>
        <w:tabs>
          <w:tab w:val="num" w:pos="5760"/>
        </w:tabs>
        <w:ind w:left="5760" w:hanging="360"/>
      </w:pPr>
      <w:rPr>
        <w:rFonts w:ascii="Wingdings 2" w:hAnsi="Wingdings 2" w:hint="default"/>
      </w:rPr>
    </w:lvl>
    <w:lvl w:ilvl="8" w:tplc="2834D610" w:tentative="1">
      <w:start w:val="1"/>
      <w:numFmt w:val="bullet"/>
      <w:lvlText w:val=""/>
      <w:lvlJc w:val="left"/>
      <w:pPr>
        <w:tabs>
          <w:tab w:val="num" w:pos="6480"/>
        </w:tabs>
        <w:ind w:left="6480" w:hanging="360"/>
      </w:pPr>
      <w:rPr>
        <w:rFonts w:ascii="Wingdings 2" w:hAnsi="Wingdings 2" w:hint="default"/>
      </w:rPr>
    </w:lvl>
  </w:abstractNum>
  <w:abstractNum w:abstractNumId="25" w15:restartNumberingAfterBreak="0">
    <w:nsid w:val="7F1219F1"/>
    <w:multiLevelType w:val="hybridMultilevel"/>
    <w:tmpl w:val="092C235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9"/>
  </w:num>
  <w:num w:numId="2">
    <w:abstractNumId w:val="1"/>
  </w:num>
  <w:num w:numId="3">
    <w:abstractNumId w:val="14"/>
  </w:num>
  <w:num w:numId="4">
    <w:abstractNumId w:val="7"/>
  </w:num>
  <w:num w:numId="5">
    <w:abstractNumId w:val="20"/>
  </w:num>
  <w:num w:numId="6">
    <w:abstractNumId w:val="24"/>
  </w:num>
  <w:num w:numId="7">
    <w:abstractNumId w:val="10"/>
  </w:num>
  <w:num w:numId="8">
    <w:abstractNumId w:val="4"/>
  </w:num>
  <w:num w:numId="9">
    <w:abstractNumId w:val="11"/>
  </w:num>
  <w:num w:numId="10">
    <w:abstractNumId w:val="13"/>
  </w:num>
  <w:num w:numId="11">
    <w:abstractNumId w:val="3"/>
  </w:num>
  <w:num w:numId="12">
    <w:abstractNumId w:val="17"/>
  </w:num>
  <w:num w:numId="13">
    <w:abstractNumId w:val="22"/>
  </w:num>
  <w:num w:numId="14">
    <w:abstractNumId w:val="9"/>
  </w:num>
  <w:num w:numId="15">
    <w:abstractNumId w:val="12"/>
  </w:num>
  <w:num w:numId="16">
    <w:abstractNumId w:val="18"/>
  </w:num>
  <w:num w:numId="17">
    <w:abstractNumId w:val="23"/>
  </w:num>
  <w:num w:numId="18">
    <w:abstractNumId w:val="2"/>
  </w:num>
  <w:num w:numId="19">
    <w:abstractNumId w:val="21"/>
  </w:num>
  <w:num w:numId="20">
    <w:abstractNumId w:val="0"/>
  </w:num>
  <w:num w:numId="21">
    <w:abstractNumId w:val="15"/>
  </w:num>
  <w:num w:numId="22">
    <w:abstractNumId w:val="5"/>
  </w:num>
  <w:num w:numId="23">
    <w:abstractNumId w:val="8"/>
  </w:num>
  <w:num w:numId="24">
    <w:abstractNumId w:val="25"/>
  </w:num>
  <w:num w:numId="25">
    <w:abstractNumId w:val="6"/>
  </w:num>
  <w:num w:numId="26">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7C7A"/>
    <w:rsid w:val="00014ABD"/>
    <w:rsid w:val="00014D9C"/>
    <w:rsid w:val="000168FC"/>
    <w:rsid w:val="0001754B"/>
    <w:rsid w:val="000224BA"/>
    <w:rsid w:val="00023333"/>
    <w:rsid w:val="000268CA"/>
    <w:rsid w:val="00027C7A"/>
    <w:rsid w:val="00030A3C"/>
    <w:rsid w:val="00033D39"/>
    <w:rsid w:val="00061DF1"/>
    <w:rsid w:val="000A03F4"/>
    <w:rsid w:val="000A0AD9"/>
    <w:rsid w:val="000A2948"/>
    <w:rsid w:val="000A29CD"/>
    <w:rsid w:val="000B638C"/>
    <w:rsid w:val="000C488A"/>
    <w:rsid w:val="000D420F"/>
    <w:rsid w:val="000D517F"/>
    <w:rsid w:val="000E46B6"/>
    <w:rsid w:val="000F4E89"/>
    <w:rsid w:val="000F61E5"/>
    <w:rsid w:val="00102BE8"/>
    <w:rsid w:val="0011257C"/>
    <w:rsid w:val="00113E36"/>
    <w:rsid w:val="00121219"/>
    <w:rsid w:val="00142629"/>
    <w:rsid w:val="00145599"/>
    <w:rsid w:val="00154824"/>
    <w:rsid w:val="001563B1"/>
    <w:rsid w:val="00164CE7"/>
    <w:rsid w:val="00175319"/>
    <w:rsid w:val="001777CE"/>
    <w:rsid w:val="001813C6"/>
    <w:rsid w:val="001825B1"/>
    <w:rsid w:val="00182C3F"/>
    <w:rsid w:val="001948BE"/>
    <w:rsid w:val="00195991"/>
    <w:rsid w:val="001A61BA"/>
    <w:rsid w:val="001B5921"/>
    <w:rsid w:val="001D4236"/>
    <w:rsid w:val="001E7E5B"/>
    <w:rsid w:val="002008A2"/>
    <w:rsid w:val="002054ED"/>
    <w:rsid w:val="0021129B"/>
    <w:rsid w:val="002131C1"/>
    <w:rsid w:val="00221E2B"/>
    <w:rsid w:val="0023244B"/>
    <w:rsid w:val="002369FE"/>
    <w:rsid w:val="00247DAC"/>
    <w:rsid w:val="002525A9"/>
    <w:rsid w:val="00254203"/>
    <w:rsid w:val="002733B1"/>
    <w:rsid w:val="002740C5"/>
    <w:rsid w:val="002777D8"/>
    <w:rsid w:val="00277FAA"/>
    <w:rsid w:val="002909F0"/>
    <w:rsid w:val="00291A77"/>
    <w:rsid w:val="00296201"/>
    <w:rsid w:val="002A2DCD"/>
    <w:rsid w:val="002C09F4"/>
    <w:rsid w:val="002C2C73"/>
    <w:rsid w:val="002D32A9"/>
    <w:rsid w:val="002E05B5"/>
    <w:rsid w:val="002E3202"/>
    <w:rsid w:val="002E4417"/>
    <w:rsid w:val="00300551"/>
    <w:rsid w:val="0030198B"/>
    <w:rsid w:val="00305D87"/>
    <w:rsid w:val="0031374A"/>
    <w:rsid w:val="00321371"/>
    <w:rsid w:val="0032598F"/>
    <w:rsid w:val="003302E9"/>
    <w:rsid w:val="00330AE4"/>
    <w:rsid w:val="003318C8"/>
    <w:rsid w:val="00333774"/>
    <w:rsid w:val="003355CE"/>
    <w:rsid w:val="00336393"/>
    <w:rsid w:val="00341294"/>
    <w:rsid w:val="003435EB"/>
    <w:rsid w:val="00363879"/>
    <w:rsid w:val="00366ABD"/>
    <w:rsid w:val="00373EC1"/>
    <w:rsid w:val="00383B24"/>
    <w:rsid w:val="003A2D6E"/>
    <w:rsid w:val="003A3493"/>
    <w:rsid w:val="003A3B54"/>
    <w:rsid w:val="003B18F0"/>
    <w:rsid w:val="003B6DE0"/>
    <w:rsid w:val="003C4411"/>
    <w:rsid w:val="003E7C30"/>
    <w:rsid w:val="00400013"/>
    <w:rsid w:val="004011E2"/>
    <w:rsid w:val="00405A70"/>
    <w:rsid w:val="00413321"/>
    <w:rsid w:val="00413FEF"/>
    <w:rsid w:val="00480E09"/>
    <w:rsid w:val="00490670"/>
    <w:rsid w:val="0049181A"/>
    <w:rsid w:val="004B68C6"/>
    <w:rsid w:val="004C76B2"/>
    <w:rsid w:val="004D378F"/>
    <w:rsid w:val="005054A1"/>
    <w:rsid w:val="00505B48"/>
    <w:rsid w:val="00522B40"/>
    <w:rsid w:val="00533E67"/>
    <w:rsid w:val="005366CE"/>
    <w:rsid w:val="00542121"/>
    <w:rsid w:val="00544CCD"/>
    <w:rsid w:val="005537BC"/>
    <w:rsid w:val="00553AB1"/>
    <w:rsid w:val="005950AA"/>
    <w:rsid w:val="00597C99"/>
    <w:rsid w:val="005A05B0"/>
    <w:rsid w:val="005A6B83"/>
    <w:rsid w:val="005B540F"/>
    <w:rsid w:val="005C19E3"/>
    <w:rsid w:val="005C2A8A"/>
    <w:rsid w:val="005C41B3"/>
    <w:rsid w:val="005C6DF9"/>
    <w:rsid w:val="005E6276"/>
    <w:rsid w:val="006005A9"/>
    <w:rsid w:val="00603EE8"/>
    <w:rsid w:val="00605002"/>
    <w:rsid w:val="00616D48"/>
    <w:rsid w:val="00622B01"/>
    <w:rsid w:val="006241B1"/>
    <w:rsid w:val="006277AC"/>
    <w:rsid w:val="00635EEB"/>
    <w:rsid w:val="006442DB"/>
    <w:rsid w:val="0064740F"/>
    <w:rsid w:val="00663BFF"/>
    <w:rsid w:val="006673A8"/>
    <w:rsid w:val="006800B6"/>
    <w:rsid w:val="006811B8"/>
    <w:rsid w:val="00692403"/>
    <w:rsid w:val="00694AF7"/>
    <w:rsid w:val="006973ED"/>
    <w:rsid w:val="006B7CDA"/>
    <w:rsid w:val="006D12B6"/>
    <w:rsid w:val="006D28C7"/>
    <w:rsid w:val="006E1517"/>
    <w:rsid w:val="006F4202"/>
    <w:rsid w:val="00707F00"/>
    <w:rsid w:val="00720235"/>
    <w:rsid w:val="00724352"/>
    <w:rsid w:val="00733FDB"/>
    <w:rsid w:val="00735AC1"/>
    <w:rsid w:val="007660AB"/>
    <w:rsid w:val="00766437"/>
    <w:rsid w:val="00770995"/>
    <w:rsid w:val="0077295C"/>
    <w:rsid w:val="00781178"/>
    <w:rsid w:val="00782781"/>
    <w:rsid w:val="0079722C"/>
    <w:rsid w:val="007A6057"/>
    <w:rsid w:val="007B1A55"/>
    <w:rsid w:val="007B3EAB"/>
    <w:rsid w:val="007C0469"/>
    <w:rsid w:val="007C1171"/>
    <w:rsid w:val="007C2DF4"/>
    <w:rsid w:val="007D2112"/>
    <w:rsid w:val="007F43E2"/>
    <w:rsid w:val="007F61A0"/>
    <w:rsid w:val="00811D77"/>
    <w:rsid w:val="00812D67"/>
    <w:rsid w:val="00823AB8"/>
    <w:rsid w:val="00843C5A"/>
    <w:rsid w:val="008554C6"/>
    <w:rsid w:val="008559FC"/>
    <w:rsid w:val="00855AE4"/>
    <w:rsid w:val="008629A3"/>
    <w:rsid w:val="00866030"/>
    <w:rsid w:val="00866A76"/>
    <w:rsid w:val="00880753"/>
    <w:rsid w:val="00890894"/>
    <w:rsid w:val="00892215"/>
    <w:rsid w:val="008D2B76"/>
    <w:rsid w:val="008D5A53"/>
    <w:rsid w:val="008D640C"/>
    <w:rsid w:val="008E2E7E"/>
    <w:rsid w:val="008E7529"/>
    <w:rsid w:val="008E7C76"/>
    <w:rsid w:val="008F105E"/>
    <w:rsid w:val="008F2874"/>
    <w:rsid w:val="008F6566"/>
    <w:rsid w:val="0090560B"/>
    <w:rsid w:val="00912111"/>
    <w:rsid w:val="009157E8"/>
    <w:rsid w:val="00930766"/>
    <w:rsid w:val="00957525"/>
    <w:rsid w:val="00965AF4"/>
    <w:rsid w:val="0097130F"/>
    <w:rsid w:val="0098311E"/>
    <w:rsid w:val="00996EA2"/>
    <w:rsid w:val="009A6E38"/>
    <w:rsid w:val="009C0F0D"/>
    <w:rsid w:val="009C1031"/>
    <w:rsid w:val="009C2BFC"/>
    <w:rsid w:val="009C5B57"/>
    <w:rsid w:val="009D6A4F"/>
    <w:rsid w:val="009F535D"/>
    <w:rsid w:val="009F781E"/>
    <w:rsid w:val="00A01F76"/>
    <w:rsid w:val="00A24986"/>
    <w:rsid w:val="00A51BB7"/>
    <w:rsid w:val="00A55738"/>
    <w:rsid w:val="00AC66A0"/>
    <w:rsid w:val="00AD4F2B"/>
    <w:rsid w:val="00AE2822"/>
    <w:rsid w:val="00AE6879"/>
    <w:rsid w:val="00B01FC4"/>
    <w:rsid w:val="00B06D1C"/>
    <w:rsid w:val="00B07D5B"/>
    <w:rsid w:val="00B11221"/>
    <w:rsid w:val="00B12C12"/>
    <w:rsid w:val="00B3229B"/>
    <w:rsid w:val="00B34C82"/>
    <w:rsid w:val="00B4709B"/>
    <w:rsid w:val="00B55CDA"/>
    <w:rsid w:val="00B60305"/>
    <w:rsid w:val="00B60E9A"/>
    <w:rsid w:val="00B62F66"/>
    <w:rsid w:val="00B73B65"/>
    <w:rsid w:val="00B74617"/>
    <w:rsid w:val="00B83597"/>
    <w:rsid w:val="00B93147"/>
    <w:rsid w:val="00B96F48"/>
    <w:rsid w:val="00BA341A"/>
    <w:rsid w:val="00BA3AC9"/>
    <w:rsid w:val="00BA521D"/>
    <w:rsid w:val="00BA6347"/>
    <w:rsid w:val="00BC03F4"/>
    <w:rsid w:val="00BC6200"/>
    <w:rsid w:val="00BC68C1"/>
    <w:rsid w:val="00BC750B"/>
    <w:rsid w:val="00BD049E"/>
    <w:rsid w:val="00BD13DA"/>
    <w:rsid w:val="00BD3582"/>
    <w:rsid w:val="00BF5AFD"/>
    <w:rsid w:val="00C03F51"/>
    <w:rsid w:val="00C3004A"/>
    <w:rsid w:val="00C40A29"/>
    <w:rsid w:val="00C42CB0"/>
    <w:rsid w:val="00C5380E"/>
    <w:rsid w:val="00C546F4"/>
    <w:rsid w:val="00C55A68"/>
    <w:rsid w:val="00C73FC6"/>
    <w:rsid w:val="00C773D9"/>
    <w:rsid w:val="00C80B13"/>
    <w:rsid w:val="00C83A01"/>
    <w:rsid w:val="00C90B3A"/>
    <w:rsid w:val="00CB0335"/>
    <w:rsid w:val="00CC0FCD"/>
    <w:rsid w:val="00CD02AB"/>
    <w:rsid w:val="00CD0A43"/>
    <w:rsid w:val="00CD3887"/>
    <w:rsid w:val="00CF0FD2"/>
    <w:rsid w:val="00D01E77"/>
    <w:rsid w:val="00D0477A"/>
    <w:rsid w:val="00D1184F"/>
    <w:rsid w:val="00D278C0"/>
    <w:rsid w:val="00D3308E"/>
    <w:rsid w:val="00D43690"/>
    <w:rsid w:val="00D45B2A"/>
    <w:rsid w:val="00D67A65"/>
    <w:rsid w:val="00D81C14"/>
    <w:rsid w:val="00D87AE6"/>
    <w:rsid w:val="00D951CB"/>
    <w:rsid w:val="00DA6C39"/>
    <w:rsid w:val="00DA6D34"/>
    <w:rsid w:val="00DB0111"/>
    <w:rsid w:val="00DE7CFA"/>
    <w:rsid w:val="00DF1EBF"/>
    <w:rsid w:val="00E1797F"/>
    <w:rsid w:val="00E20F33"/>
    <w:rsid w:val="00E21EA4"/>
    <w:rsid w:val="00E34AAC"/>
    <w:rsid w:val="00E45E89"/>
    <w:rsid w:val="00E62C0A"/>
    <w:rsid w:val="00E6475C"/>
    <w:rsid w:val="00E830E0"/>
    <w:rsid w:val="00E9740F"/>
    <w:rsid w:val="00EA5EB2"/>
    <w:rsid w:val="00EC1AAA"/>
    <w:rsid w:val="00ED0429"/>
    <w:rsid w:val="00ED3281"/>
    <w:rsid w:val="00ED640D"/>
    <w:rsid w:val="00ED7537"/>
    <w:rsid w:val="00EF5416"/>
    <w:rsid w:val="00F054FC"/>
    <w:rsid w:val="00F06CAF"/>
    <w:rsid w:val="00F134FA"/>
    <w:rsid w:val="00F1378A"/>
    <w:rsid w:val="00F204C8"/>
    <w:rsid w:val="00F309FB"/>
    <w:rsid w:val="00F30A9C"/>
    <w:rsid w:val="00F62848"/>
    <w:rsid w:val="00F72F8D"/>
    <w:rsid w:val="00F76953"/>
    <w:rsid w:val="00F825E9"/>
    <w:rsid w:val="00F94841"/>
    <w:rsid w:val="00F9534F"/>
    <w:rsid w:val="00FB0B7D"/>
    <w:rsid w:val="00FC78F3"/>
    <w:rsid w:val="00FD04C7"/>
    <w:rsid w:val="00FE2CE0"/>
    <w:rsid w:val="00FF493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014E8FE"/>
  <w15:chartTrackingRefBased/>
  <w15:docId w15:val="{C3B8A079-3D07-4057-BF4C-F9AFDD21D5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SimSun"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7C2DF4"/>
  </w:style>
  <w:style w:type="paragraph" w:styleId="Heading1">
    <w:name w:val="heading 1"/>
    <w:basedOn w:val="Normal"/>
    <w:next w:val="Normal"/>
    <w:link w:val="Heading1Char"/>
    <w:uiPriority w:val="9"/>
    <w:qFormat/>
    <w:rsid w:val="006005A9"/>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7C2DF4"/>
    <w:pPr>
      <w:keepNext/>
      <w:keepLines/>
      <w:spacing w:before="40" w:after="0"/>
      <w:outlineLvl w:val="1"/>
    </w:pPr>
    <w:rPr>
      <w:rFonts w:asciiTheme="majorHAnsi" w:eastAsiaTheme="majorEastAsia" w:hAnsiTheme="majorHAnsi" w:cstheme="majorBidi"/>
      <w:color w:val="2F5496" w:themeColor="accent1" w:themeShade="BF"/>
      <w:sz w:val="26"/>
      <w:szCs w:val="26"/>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7C2DF4"/>
    <w:rPr>
      <w:rFonts w:asciiTheme="majorHAnsi" w:eastAsiaTheme="majorEastAsia" w:hAnsiTheme="majorHAnsi" w:cstheme="majorBidi"/>
      <w:color w:val="2F5496" w:themeColor="accent1" w:themeShade="BF"/>
      <w:sz w:val="26"/>
      <w:szCs w:val="26"/>
      <w:lang w:eastAsia="zh-CN"/>
    </w:rPr>
  </w:style>
  <w:style w:type="table" w:styleId="TableGrid">
    <w:name w:val="Table Grid"/>
    <w:basedOn w:val="TableNormal"/>
    <w:uiPriority w:val="39"/>
    <w:rsid w:val="007C2DF4"/>
    <w:pPr>
      <w:spacing w:after="0" w:line="240" w:lineRule="auto"/>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0F61E5"/>
    <w:pPr>
      <w:ind w:left="720"/>
      <w:contextualSpacing/>
    </w:pPr>
  </w:style>
  <w:style w:type="character" w:styleId="Hyperlink">
    <w:name w:val="Hyperlink"/>
    <w:basedOn w:val="DefaultParagraphFont"/>
    <w:uiPriority w:val="99"/>
    <w:unhideWhenUsed/>
    <w:rsid w:val="00EC1AAA"/>
    <w:rPr>
      <w:color w:val="0000FF"/>
      <w:u w:val="single"/>
    </w:rPr>
  </w:style>
  <w:style w:type="character" w:customStyle="1" w:styleId="Heading1Char">
    <w:name w:val="Heading 1 Char"/>
    <w:basedOn w:val="DefaultParagraphFont"/>
    <w:link w:val="Heading1"/>
    <w:uiPriority w:val="9"/>
    <w:rsid w:val="006005A9"/>
    <w:rPr>
      <w:rFonts w:asciiTheme="majorHAnsi" w:eastAsiaTheme="majorEastAsia" w:hAnsiTheme="majorHAnsi" w:cstheme="majorBidi"/>
      <w:color w:val="2F5496" w:themeColor="accent1" w:themeShade="BF"/>
      <w:sz w:val="32"/>
      <w:szCs w:val="32"/>
    </w:rPr>
  </w:style>
  <w:style w:type="character" w:styleId="UnresolvedMention">
    <w:name w:val="Unresolved Mention"/>
    <w:basedOn w:val="DefaultParagraphFont"/>
    <w:uiPriority w:val="99"/>
    <w:semiHidden/>
    <w:unhideWhenUsed/>
    <w:rsid w:val="00C773D9"/>
    <w:rPr>
      <w:color w:val="808080"/>
      <w:shd w:val="clear" w:color="auto" w:fill="E6E6E6"/>
    </w:rPr>
  </w:style>
  <w:style w:type="paragraph" w:styleId="Header">
    <w:name w:val="header"/>
    <w:basedOn w:val="Normal"/>
    <w:link w:val="HeaderChar"/>
    <w:uiPriority w:val="99"/>
    <w:unhideWhenUsed/>
    <w:rsid w:val="000F4E89"/>
    <w:pPr>
      <w:tabs>
        <w:tab w:val="center" w:pos="4680"/>
        <w:tab w:val="right" w:pos="9360"/>
      </w:tabs>
      <w:spacing w:after="0" w:line="240" w:lineRule="auto"/>
    </w:pPr>
  </w:style>
  <w:style w:type="character" w:customStyle="1" w:styleId="HeaderChar">
    <w:name w:val="Header Char"/>
    <w:basedOn w:val="DefaultParagraphFont"/>
    <w:link w:val="Header"/>
    <w:uiPriority w:val="99"/>
    <w:rsid w:val="000F4E89"/>
  </w:style>
  <w:style w:type="paragraph" w:styleId="Footer">
    <w:name w:val="footer"/>
    <w:basedOn w:val="Normal"/>
    <w:link w:val="FooterChar"/>
    <w:uiPriority w:val="99"/>
    <w:unhideWhenUsed/>
    <w:rsid w:val="000F4E89"/>
    <w:pPr>
      <w:tabs>
        <w:tab w:val="center" w:pos="4680"/>
        <w:tab w:val="right" w:pos="9360"/>
      </w:tabs>
      <w:spacing w:after="0" w:line="240" w:lineRule="auto"/>
    </w:pPr>
  </w:style>
  <w:style w:type="character" w:customStyle="1" w:styleId="FooterChar">
    <w:name w:val="Footer Char"/>
    <w:basedOn w:val="DefaultParagraphFont"/>
    <w:link w:val="Footer"/>
    <w:uiPriority w:val="99"/>
    <w:rsid w:val="000F4E89"/>
  </w:style>
  <w:style w:type="character" w:styleId="Strong">
    <w:name w:val="Strong"/>
    <w:basedOn w:val="DefaultParagraphFont"/>
    <w:uiPriority w:val="22"/>
    <w:qFormat/>
    <w:rsid w:val="00BD3582"/>
    <w:rPr>
      <w:b/>
      <w:bCs/>
    </w:rPr>
  </w:style>
  <w:style w:type="paragraph" w:styleId="NormalWeb">
    <w:name w:val="Normal (Web)"/>
    <w:basedOn w:val="Normal"/>
    <w:uiPriority w:val="99"/>
    <w:semiHidden/>
    <w:unhideWhenUsed/>
    <w:rsid w:val="00C73FC6"/>
    <w:pPr>
      <w:spacing w:before="100" w:beforeAutospacing="1" w:after="100" w:afterAutospacing="1" w:line="240" w:lineRule="auto"/>
    </w:pPr>
    <w:rPr>
      <w:rFonts w:ascii="Times New Roman" w:eastAsia="Times New Roman" w:hAnsi="Times New Roman" w:cs="Times New Roman"/>
      <w:sz w:val="24"/>
      <w:szCs w:val="24"/>
    </w:rPr>
  </w:style>
  <w:style w:type="paragraph" w:styleId="HTMLPreformatted">
    <w:name w:val="HTML Preformatted"/>
    <w:basedOn w:val="Normal"/>
    <w:link w:val="HTMLPreformattedChar"/>
    <w:uiPriority w:val="99"/>
    <w:semiHidden/>
    <w:unhideWhenUsed/>
    <w:rsid w:val="008E7C7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8E7C76"/>
    <w:rPr>
      <w:rFonts w:ascii="Courier New" w:eastAsia="Times New Roman" w:hAnsi="Courier New" w:cs="Courier New"/>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0905638">
      <w:bodyDiv w:val="1"/>
      <w:marLeft w:val="0"/>
      <w:marRight w:val="0"/>
      <w:marTop w:val="0"/>
      <w:marBottom w:val="0"/>
      <w:divBdr>
        <w:top w:val="none" w:sz="0" w:space="0" w:color="auto"/>
        <w:left w:val="none" w:sz="0" w:space="0" w:color="auto"/>
        <w:bottom w:val="none" w:sz="0" w:space="0" w:color="auto"/>
        <w:right w:val="none" w:sz="0" w:space="0" w:color="auto"/>
      </w:divBdr>
      <w:divsChild>
        <w:div w:id="653728580">
          <w:marLeft w:val="432"/>
          <w:marRight w:val="0"/>
          <w:marTop w:val="96"/>
          <w:marBottom w:val="0"/>
          <w:divBdr>
            <w:top w:val="none" w:sz="0" w:space="0" w:color="auto"/>
            <w:left w:val="none" w:sz="0" w:space="0" w:color="auto"/>
            <w:bottom w:val="none" w:sz="0" w:space="0" w:color="auto"/>
            <w:right w:val="none" w:sz="0" w:space="0" w:color="auto"/>
          </w:divBdr>
        </w:div>
      </w:divsChild>
    </w:div>
    <w:div w:id="48960592">
      <w:bodyDiv w:val="1"/>
      <w:marLeft w:val="0"/>
      <w:marRight w:val="0"/>
      <w:marTop w:val="0"/>
      <w:marBottom w:val="0"/>
      <w:divBdr>
        <w:top w:val="none" w:sz="0" w:space="0" w:color="auto"/>
        <w:left w:val="none" w:sz="0" w:space="0" w:color="auto"/>
        <w:bottom w:val="none" w:sz="0" w:space="0" w:color="auto"/>
        <w:right w:val="none" w:sz="0" w:space="0" w:color="auto"/>
      </w:divBdr>
      <w:divsChild>
        <w:div w:id="1329940678">
          <w:marLeft w:val="432"/>
          <w:marRight w:val="0"/>
          <w:marTop w:val="96"/>
          <w:marBottom w:val="0"/>
          <w:divBdr>
            <w:top w:val="none" w:sz="0" w:space="0" w:color="auto"/>
            <w:left w:val="none" w:sz="0" w:space="0" w:color="auto"/>
            <w:bottom w:val="none" w:sz="0" w:space="0" w:color="auto"/>
            <w:right w:val="none" w:sz="0" w:space="0" w:color="auto"/>
          </w:divBdr>
        </w:div>
      </w:divsChild>
    </w:div>
    <w:div w:id="218177372">
      <w:bodyDiv w:val="1"/>
      <w:marLeft w:val="0"/>
      <w:marRight w:val="0"/>
      <w:marTop w:val="0"/>
      <w:marBottom w:val="0"/>
      <w:divBdr>
        <w:top w:val="none" w:sz="0" w:space="0" w:color="auto"/>
        <w:left w:val="none" w:sz="0" w:space="0" w:color="auto"/>
        <w:bottom w:val="none" w:sz="0" w:space="0" w:color="auto"/>
        <w:right w:val="none" w:sz="0" w:space="0" w:color="auto"/>
      </w:divBdr>
    </w:div>
    <w:div w:id="271132447">
      <w:bodyDiv w:val="1"/>
      <w:marLeft w:val="0"/>
      <w:marRight w:val="0"/>
      <w:marTop w:val="0"/>
      <w:marBottom w:val="0"/>
      <w:divBdr>
        <w:top w:val="none" w:sz="0" w:space="0" w:color="auto"/>
        <w:left w:val="none" w:sz="0" w:space="0" w:color="auto"/>
        <w:bottom w:val="none" w:sz="0" w:space="0" w:color="auto"/>
        <w:right w:val="none" w:sz="0" w:space="0" w:color="auto"/>
      </w:divBdr>
    </w:div>
    <w:div w:id="367531711">
      <w:bodyDiv w:val="1"/>
      <w:marLeft w:val="0"/>
      <w:marRight w:val="0"/>
      <w:marTop w:val="0"/>
      <w:marBottom w:val="0"/>
      <w:divBdr>
        <w:top w:val="none" w:sz="0" w:space="0" w:color="auto"/>
        <w:left w:val="none" w:sz="0" w:space="0" w:color="auto"/>
        <w:bottom w:val="none" w:sz="0" w:space="0" w:color="auto"/>
        <w:right w:val="none" w:sz="0" w:space="0" w:color="auto"/>
      </w:divBdr>
    </w:div>
    <w:div w:id="454906986">
      <w:bodyDiv w:val="1"/>
      <w:marLeft w:val="0"/>
      <w:marRight w:val="0"/>
      <w:marTop w:val="0"/>
      <w:marBottom w:val="0"/>
      <w:divBdr>
        <w:top w:val="none" w:sz="0" w:space="0" w:color="auto"/>
        <w:left w:val="none" w:sz="0" w:space="0" w:color="auto"/>
        <w:bottom w:val="none" w:sz="0" w:space="0" w:color="auto"/>
        <w:right w:val="none" w:sz="0" w:space="0" w:color="auto"/>
      </w:divBdr>
    </w:div>
    <w:div w:id="488986017">
      <w:bodyDiv w:val="1"/>
      <w:marLeft w:val="0"/>
      <w:marRight w:val="0"/>
      <w:marTop w:val="0"/>
      <w:marBottom w:val="0"/>
      <w:divBdr>
        <w:top w:val="none" w:sz="0" w:space="0" w:color="auto"/>
        <w:left w:val="none" w:sz="0" w:space="0" w:color="auto"/>
        <w:bottom w:val="none" w:sz="0" w:space="0" w:color="auto"/>
        <w:right w:val="none" w:sz="0" w:space="0" w:color="auto"/>
      </w:divBdr>
    </w:div>
    <w:div w:id="599946114">
      <w:bodyDiv w:val="1"/>
      <w:marLeft w:val="0"/>
      <w:marRight w:val="0"/>
      <w:marTop w:val="0"/>
      <w:marBottom w:val="0"/>
      <w:divBdr>
        <w:top w:val="none" w:sz="0" w:space="0" w:color="auto"/>
        <w:left w:val="none" w:sz="0" w:space="0" w:color="auto"/>
        <w:bottom w:val="none" w:sz="0" w:space="0" w:color="auto"/>
        <w:right w:val="none" w:sz="0" w:space="0" w:color="auto"/>
      </w:divBdr>
    </w:div>
    <w:div w:id="844829997">
      <w:bodyDiv w:val="1"/>
      <w:marLeft w:val="0"/>
      <w:marRight w:val="0"/>
      <w:marTop w:val="0"/>
      <w:marBottom w:val="0"/>
      <w:divBdr>
        <w:top w:val="none" w:sz="0" w:space="0" w:color="auto"/>
        <w:left w:val="none" w:sz="0" w:space="0" w:color="auto"/>
        <w:bottom w:val="none" w:sz="0" w:space="0" w:color="auto"/>
        <w:right w:val="none" w:sz="0" w:space="0" w:color="auto"/>
      </w:divBdr>
    </w:div>
    <w:div w:id="867528658">
      <w:bodyDiv w:val="1"/>
      <w:marLeft w:val="0"/>
      <w:marRight w:val="0"/>
      <w:marTop w:val="0"/>
      <w:marBottom w:val="0"/>
      <w:divBdr>
        <w:top w:val="none" w:sz="0" w:space="0" w:color="auto"/>
        <w:left w:val="none" w:sz="0" w:space="0" w:color="auto"/>
        <w:bottom w:val="none" w:sz="0" w:space="0" w:color="auto"/>
        <w:right w:val="none" w:sz="0" w:space="0" w:color="auto"/>
      </w:divBdr>
    </w:div>
    <w:div w:id="911433524">
      <w:bodyDiv w:val="1"/>
      <w:marLeft w:val="0"/>
      <w:marRight w:val="0"/>
      <w:marTop w:val="0"/>
      <w:marBottom w:val="0"/>
      <w:divBdr>
        <w:top w:val="none" w:sz="0" w:space="0" w:color="auto"/>
        <w:left w:val="none" w:sz="0" w:space="0" w:color="auto"/>
        <w:bottom w:val="none" w:sz="0" w:space="0" w:color="auto"/>
        <w:right w:val="none" w:sz="0" w:space="0" w:color="auto"/>
      </w:divBdr>
      <w:divsChild>
        <w:div w:id="1657879971">
          <w:marLeft w:val="864"/>
          <w:marRight w:val="0"/>
          <w:marTop w:val="96"/>
          <w:marBottom w:val="0"/>
          <w:divBdr>
            <w:top w:val="none" w:sz="0" w:space="0" w:color="auto"/>
            <w:left w:val="none" w:sz="0" w:space="0" w:color="auto"/>
            <w:bottom w:val="none" w:sz="0" w:space="0" w:color="auto"/>
            <w:right w:val="none" w:sz="0" w:space="0" w:color="auto"/>
          </w:divBdr>
        </w:div>
      </w:divsChild>
    </w:div>
    <w:div w:id="920026502">
      <w:bodyDiv w:val="1"/>
      <w:marLeft w:val="0"/>
      <w:marRight w:val="0"/>
      <w:marTop w:val="0"/>
      <w:marBottom w:val="0"/>
      <w:divBdr>
        <w:top w:val="none" w:sz="0" w:space="0" w:color="auto"/>
        <w:left w:val="none" w:sz="0" w:space="0" w:color="auto"/>
        <w:bottom w:val="none" w:sz="0" w:space="0" w:color="auto"/>
        <w:right w:val="none" w:sz="0" w:space="0" w:color="auto"/>
      </w:divBdr>
      <w:divsChild>
        <w:div w:id="691683955">
          <w:marLeft w:val="432"/>
          <w:marRight w:val="0"/>
          <w:marTop w:val="115"/>
          <w:marBottom w:val="0"/>
          <w:divBdr>
            <w:top w:val="none" w:sz="0" w:space="0" w:color="auto"/>
            <w:left w:val="none" w:sz="0" w:space="0" w:color="auto"/>
            <w:bottom w:val="none" w:sz="0" w:space="0" w:color="auto"/>
            <w:right w:val="none" w:sz="0" w:space="0" w:color="auto"/>
          </w:divBdr>
        </w:div>
        <w:div w:id="1431974985">
          <w:marLeft w:val="432"/>
          <w:marRight w:val="0"/>
          <w:marTop w:val="115"/>
          <w:marBottom w:val="0"/>
          <w:divBdr>
            <w:top w:val="none" w:sz="0" w:space="0" w:color="auto"/>
            <w:left w:val="none" w:sz="0" w:space="0" w:color="auto"/>
            <w:bottom w:val="none" w:sz="0" w:space="0" w:color="auto"/>
            <w:right w:val="none" w:sz="0" w:space="0" w:color="auto"/>
          </w:divBdr>
        </w:div>
        <w:div w:id="1557353746">
          <w:marLeft w:val="432"/>
          <w:marRight w:val="0"/>
          <w:marTop w:val="115"/>
          <w:marBottom w:val="0"/>
          <w:divBdr>
            <w:top w:val="none" w:sz="0" w:space="0" w:color="auto"/>
            <w:left w:val="none" w:sz="0" w:space="0" w:color="auto"/>
            <w:bottom w:val="none" w:sz="0" w:space="0" w:color="auto"/>
            <w:right w:val="none" w:sz="0" w:space="0" w:color="auto"/>
          </w:divBdr>
        </w:div>
      </w:divsChild>
    </w:div>
    <w:div w:id="1009405852">
      <w:bodyDiv w:val="1"/>
      <w:marLeft w:val="0"/>
      <w:marRight w:val="0"/>
      <w:marTop w:val="0"/>
      <w:marBottom w:val="0"/>
      <w:divBdr>
        <w:top w:val="none" w:sz="0" w:space="0" w:color="auto"/>
        <w:left w:val="none" w:sz="0" w:space="0" w:color="auto"/>
        <w:bottom w:val="none" w:sz="0" w:space="0" w:color="auto"/>
        <w:right w:val="none" w:sz="0" w:space="0" w:color="auto"/>
      </w:divBdr>
      <w:divsChild>
        <w:div w:id="417410708">
          <w:marLeft w:val="432"/>
          <w:marRight w:val="0"/>
          <w:marTop w:val="115"/>
          <w:marBottom w:val="0"/>
          <w:divBdr>
            <w:top w:val="none" w:sz="0" w:space="0" w:color="auto"/>
            <w:left w:val="none" w:sz="0" w:space="0" w:color="auto"/>
            <w:bottom w:val="none" w:sz="0" w:space="0" w:color="auto"/>
            <w:right w:val="none" w:sz="0" w:space="0" w:color="auto"/>
          </w:divBdr>
        </w:div>
        <w:div w:id="515390323">
          <w:marLeft w:val="432"/>
          <w:marRight w:val="0"/>
          <w:marTop w:val="115"/>
          <w:marBottom w:val="0"/>
          <w:divBdr>
            <w:top w:val="none" w:sz="0" w:space="0" w:color="auto"/>
            <w:left w:val="none" w:sz="0" w:space="0" w:color="auto"/>
            <w:bottom w:val="none" w:sz="0" w:space="0" w:color="auto"/>
            <w:right w:val="none" w:sz="0" w:space="0" w:color="auto"/>
          </w:divBdr>
        </w:div>
        <w:div w:id="1674525171">
          <w:marLeft w:val="432"/>
          <w:marRight w:val="0"/>
          <w:marTop w:val="115"/>
          <w:marBottom w:val="0"/>
          <w:divBdr>
            <w:top w:val="none" w:sz="0" w:space="0" w:color="auto"/>
            <w:left w:val="none" w:sz="0" w:space="0" w:color="auto"/>
            <w:bottom w:val="none" w:sz="0" w:space="0" w:color="auto"/>
            <w:right w:val="none" w:sz="0" w:space="0" w:color="auto"/>
          </w:divBdr>
        </w:div>
      </w:divsChild>
    </w:div>
    <w:div w:id="1205680971">
      <w:bodyDiv w:val="1"/>
      <w:marLeft w:val="0"/>
      <w:marRight w:val="0"/>
      <w:marTop w:val="0"/>
      <w:marBottom w:val="0"/>
      <w:divBdr>
        <w:top w:val="none" w:sz="0" w:space="0" w:color="auto"/>
        <w:left w:val="none" w:sz="0" w:space="0" w:color="auto"/>
        <w:bottom w:val="none" w:sz="0" w:space="0" w:color="auto"/>
        <w:right w:val="none" w:sz="0" w:space="0" w:color="auto"/>
      </w:divBdr>
    </w:div>
    <w:div w:id="1236209773">
      <w:bodyDiv w:val="1"/>
      <w:marLeft w:val="0"/>
      <w:marRight w:val="0"/>
      <w:marTop w:val="0"/>
      <w:marBottom w:val="0"/>
      <w:divBdr>
        <w:top w:val="none" w:sz="0" w:space="0" w:color="auto"/>
        <w:left w:val="none" w:sz="0" w:space="0" w:color="auto"/>
        <w:bottom w:val="none" w:sz="0" w:space="0" w:color="auto"/>
        <w:right w:val="none" w:sz="0" w:space="0" w:color="auto"/>
      </w:divBdr>
      <w:divsChild>
        <w:div w:id="857815429">
          <w:marLeft w:val="432"/>
          <w:marRight w:val="0"/>
          <w:marTop w:val="115"/>
          <w:marBottom w:val="0"/>
          <w:divBdr>
            <w:top w:val="none" w:sz="0" w:space="0" w:color="auto"/>
            <w:left w:val="none" w:sz="0" w:space="0" w:color="auto"/>
            <w:bottom w:val="none" w:sz="0" w:space="0" w:color="auto"/>
            <w:right w:val="none" w:sz="0" w:space="0" w:color="auto"/>
          </w:divBdr>
        </w:div>
      </w:divsChild>
    </w:div>
    <w:div w:id="1360593230">
      <w:bodyDiv w:val="1"/>
      <w:marLeft w:val="0"/>
      <w:marRight w:val="0"/>
      <w:marTop w:val="0"/>
      <w:marBottom w:val="0"/>
      <w:divBdr>
        <w:top w:val="none" w:sz="0" w:space="0" w:color="auto"/>
        <w:left w:val="none" w:sz="0" w:space="0" w:color="auto"/>
        <w:bottom w:val="none" w:sz="0" w:space="0" w:color="auto"/>
        <w:right w:val="none" w:sz="0" w:space="0" w:color="auto"/>
      </w:divBdr>
    </w:div>
    <w:div w:id="1483346157">
      <w:bodyDiv w:val="1"/>
      <w:marLeft w:val="0"/>
      <w:marRight w:val="0"/>
      <w:marTop w:val="0"/>
      <w:marBottom w:val="0"/>
      <w:divBdr>
        <w:top w:val="none" w:sz="0" w:space="0" w:color="auto"/>
        <w:left w:val="none" w:sz="0" w:space="0" w:color="auto"/>
        <w:bottom w:val="none" w:sz="0" w:space="0" w:color="auto"/>
        <w:right w:val="none" w:sz="0" w:space="0" w:color="auto"/>
      </w:divBdr>
    </w:div>
    <w:div w:id="1518079105">
      <w:bodyDiv w:val="1"/>
      <w:marLeft w:val="0"/>
      <w:marRight w:val="0"/>
      <w:marTop w:val="0"/>
      <w:marBottom w:val="0"/>
      <w:divBdr>
        <w:top w:val="none" w:sz="0" w:space="0" w:color="auto"/>
        <w:left w:val="none" w:sz="0" w:space="0" w:color="auto"/>
        <w:bottom w:val="none" w:sz="0" w:space="0" w:color="auto"/>
        <w:right w:val="none" w:sz="0" w:space="0" w:color="auto"/>
      </w:divBdr>
    </w:div>
    <w:div w:id="1543253847">
      <w:bodyDiv w:val="1"/>
      <w:marLeft w:val="0"/>
      <w:marRight w:val="0"/>
      <w:marTop w:val="0"/>
      <w:marBottom w:val="0"/>
      <w:divBdr>
        <w:top w:val="none" w:sz="0" w:space="0" w:color="auto"/>
        <w:left w:val="none" w:sz="0" w:space="0" w:color="auto"/>
        <w:bottom w:val="none" w:sz="0" w:space="0" w:color="auto"/>
        <w:right w:val="none" w:sz="0" w:space="0" w:color="auto"/>
      </w:divBdr>
      <w:divsChild>
        <w:div w:id="1725369684">
          <w:marLeft w:val="432"/>
          <w:marRight w:val="0"/>
          <w:marTop w:val="96"/>
          <w:marBottom w:val="0"/>
          <w:divBdr>
            <w:top w:val="none" w:sz="0" w:space="0" w:color="auto"/>
            <w:left w:val="none" w:sz="0" w:space="0" w:color="auto"/>
            <w:bottom w:val="none" w:sz="0" w:space="0" w:color="auto"/>
            <w:right w:val="none" w:sz="0" w:space="0" w:color="auto"/>
          </w:divBdr>
        </w:div>
      </w:divsChild>
    </w:div>
    <w:div w:id="1657763159">
      <w:bodyDiv w:val="1"/>
      <w:marLeft w:val="0"/>
      <w:marRight w:val="0"/>
      <w:marTop w:val="0"/>
      <w:marBottom w:val="0"/>
      <w:divBdr>
        <w:top w:val="none" w:sz="0" w:space="0" w:color="auto"/>
        <w:left w:val="none" w:sz="0" w:space="0" w:color="auto"/>
        <w:bottom w:val="none" w:sz="0" w:space="0" w:color="auto"/>
        <w:right w:val="none" w:sz="0" w:space="0" w:color="auto"/>
      </w:divBdr>
      <w:divsChild>
        <w:div w:id="323777590">
          <w:marLeft w:val="432"/>
          <w:marRight w:val="0"/>
          <w:marTop w:val="115"/>
          <w:marBottom w:val="0"/>
          <w:divBdr>
            <w:top w:val="none" w:sz="0" w:space="0" w:color="auto"/>
            <w:left w:val="none" w:sz="0" w:space="0" w:color="auto"/>
            <w:bottom w:val="none" w:sz="0" w:space="0" w:color="auto"/>
            <w:right w:val="none" w:sz="0" w:space="0" w:color="auto"/>
          </w:divBdr>
        </w:div>
        <w:div w:id="843402658">
          <w:marLeft w:val="432"/>
          <w:marRight w:val="0"/>
          <w:marTop w:val="115"/>
          <w:marBottom w:val="0"/>
          <w:divBdr>
            <w:top w:val="none" w:sz="0" w:space="0" w:color="auto"/>
            <w:left w:val="none" w:sz="0" w:space="0" w:color="auto"/>
            <w:bottom w:val="none" w:sz="0" w:space="0" w:color="auto"/>
            <w:right w:val="none" w:sz="0" w:space="0" w:color="auto"/>
          </w:divBdr>
        </w:div>
        <w:div w:id="2122064626">
          <w:marLeft w:val="432"/>
          <w:marRight w:val="0"/>
          <w:marTop w:val="115"/>
          <w:marBottom w:val="0"/>
          <w:divBdr>
            <w:top w:val="none" w:sz="0" w:space="0" w:color="auto"/>
            <w:left w:val="none" w:sz="0" w:space="0" w:color="auto"/>
            <w:bottom w:val="none" w:sz="0" w:space="0" w:color="auto"/>
            <w:right w:val="none" w:sz="0" w:space="0" w:color="auto"/>
          </w:divBdr>
        </w:div>
      </w:divsChild>
    </w:div>
    <w:div w:id="1957590511">
      <w:bodyDiv w:val="1"/>
      <w:marLeft w:val="0"/>
      <w:marRight w:val="0"/>
      <w:marTop w:val="0"/>
      <w:marBottom w:val="0"/>
      <w:divBdr>
        <w:top w:val="none" w:sz="0" w:space="0" w:color="auto"/>
        <w:left w:val="none" w:sz="0" w:space="0" w:color="auto"/>
        <w:bottom w:val="none" w:sz="0" w:space="0" w:color="auto"/>
        <w:right w:val="none" w:sz="0" w:space="0" w:color="auto"/>
      </w:divBdr>
    </w:div>
    <w:div w:id="1962111234">
      <w:bodyDiv w:val="1"/>
      <w:marLeft w:val="0"/>
      <w:marRight w:val="0"/>
      <w:marTop w:val="0"/>
      <w:marBottom w:val="0"/>
      <w:divBdr>
        <w:top w:val="none" w:sz="0" w:space="0" w:color="auto"/>
        <w:left w:val="none" w:sz="0" w:space="0" w:color="auto"/>
        <w:bottom w:val="none" w:sz="0" w:space="0" w:color="auto"/>
        <w:right w:val="none" w:sz="0" w:space="0" w:color="auto"/>
      </w:divBdr>
    </w:div>
    <w:div w:id="2105606167">
      <w:bodyDiv w:val="1"/>
      <w:marLeft w:val="0"/>
      <w:marRight w:val="0"/>
      <w:marTop w:val="0"/>
      <w:marBottom w:val="0"/>
      <w:divBdr>
        <w:top w:val="none" w:sz="0" w:space="0" w:color="auto"/>
        <w:left w:val="none" w:sz="0" w:space="0" w:color="auto"/>
        <w:bottom w:val="none" w:sz="0" w:space="0" w:color="auto"/>
        <w:right w:val="none" w:sz="0" w:space="0" w:color="auto"/>
      </w:divBdr>
      <w:divsChild>
        <w:div w:id="1120607304">
          <w:marLeft w:val="432"/>
          <w:marRight w:val="0"/>
          <w:marTop w:val="115"/>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8.jpeg"/><Relationship Id="rId3" Type="http://schemas.openxmlformats.org/officeDocument/2006/relationships/styles" Target="styles.xml"/><Relationship Id="rId21" Type="http://schemas.openxmlformats.org/officeDocument/2006/relationships/image" Target="media/image13.png"/><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9.emf"/><Relationship Id="rId25" Type="http://schemas.openxmlformats.org/officeDocument/2006/relationships/image" Target="media/image17.jpeg"/><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image" Target="media/image12.png"/><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6.png"/><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5.jpeg"/><Relationship Id="rId28"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image" Target="media/image11.jpe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image" Target="media/image1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D7B8DC1-BB21-45EF-BE69-EE8D7E4E44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49</TotalTime>
  <Pages>14</Pages>
  <Words>2277</Words>
  <Characters>12984</Characters>
  <Application>Microsoft Office Word</Application>
  <DocSecurity>0</DocSecurity>
  <Lines>108</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2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iang Li</dc:creator>
  <cp:keywords/>
  <dc:description/>
  <cp:lastModifiedBy>Xiang Li</cp:lastModifiedBy>
  <cp:revision>47</cp:revision>
  <dcterms:created xsi:type="dcterms:W3CDTF">2018-02-04T21:07:00Z</dcterms:created>
  <dcterms:modified xsi:type="dcterms:W3CDTF">2018-05-08T15:52:00Z</dcterms:modified>
</cp:coreProperties>
</file>